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3904" w:rsidRPr="00B1778E" w:rsidRDefault="00E63904" w:rsidP="00E63904">
      <w:pPr>
        <w:rPr>
          <w:rFonts w:ascii="Times New Roman" w:hAnsi="Times New Roman" w:cs="Times New Roman"/>
          <w:sz w:val="24"/>
          <w:szCs w:val="24"/>
        </w:rPr>
      </w:pPr>
      <w:r w:rsidRPr="00B1778E">
        <w:rPr>
          <w:rFonts w:ascii="Times New Roman" w:hAnsi="Times New Roman" w:cs="Times New Roman"/>
          <w:sz w:val="24"/>
          <w:szCs w:val="24"/>
        </w:rPr>
        <w:t>Приложение 2.</w:t>
      </w:r>
    </w:p>
    <w:p w:rsidR="00E63904" w:rsidRPr="008570C8" w:rsidRDefault="00E63904" w:rsidP="00E63904">
      <w:pPr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8570C8">
        <w:rPr>
          <w:rFonts w:ascii="Times New Roman" w:hAnsi="Times New Roman" w:cs="Times New Roman"/>
          <w:b/>
          <w:i/>
          <w:sz w:val="24"/>
          <w:szCs w:val="24"/>
        </w:rPr>
        <w:t>Математическая карусель. Задания для команд слабых.</w:t>
      </w:r>
    </w:p>
    <w:p w:rsidR="00E63904" w:rsidRPr="00B81D4C" w:rsidRDefault="00E63904" w:rsidP="00E6390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81D4C">
        <w:rPr>
          <w:rFonts w:ascii="Times New Roman" w:hAnsi="Times New Roman" w:cs="Times New Roman"/>
          <w:b/>
          <w:sz w:val="24"/>
          <w:szCs w:val="24"/>
        </w:rPr>
        <w:t>Задания для исходного рубежа.</w:t>
      </w:r>
    </w:p>
    <w:p w:rsidR="00E63904" w:rsidRPr="005E1D1D" w:rsidRDefault="00E63904" w:rsidP="00E63904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ст</w:t>
      </w:r>
    </w:p>
    <w:p w:rsidR="00E63904" w:rsidRPr="005E1D1D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Вспомните</w:t>
      </w:r>
      <w:proofErr w:type="gramStart"/>
      <w:r>
        <w:rPr>
          <w:rFonts w:ascii="Times New Roman" w:hAnsi="Times New Roman" w:cs="Times New Roman"/>
          <w:sz w:val="24"/>
          <w:szCs w:val="24"/>
        </w:rPr>
        <w:t>.ч</w:t>
      </w:r>
      <w:proofErr w:type="gramEnd"/>
      <w:r>
        <w:rPr>
          <w:rFonts w:ascii="Times New Roman" w:hAnsi="Times New Roman" w:cs="Times New Roman"/>
          <w:sz w:val="24"/>
          <w:szCs w:val="24"/>
        </w:rPr>
        <w:t>то называется уравнением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рать уравнение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 5х + 3 – 12; б) 8х + 16 = 36; в) 15 + 7 = 11 + 11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Вспомните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ч</w:t>
      </w:r>
      <w:proofErr w:type="gramEnd"/>
      <w:r>
        <w:rPr>
          <w:rFonts w:ascii="Times New Roman" w:hAnsi="Times New Roman" w:cs="Times New Roman"/>
          <w:sz w:val="24"/>
          <w:szCs w:val="24"/>
        </w:rPr>
        <w:t>то  называется корнем уравнения?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ое из чисел является корнем уравнения 3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2  </w:t>
      </w:r>
      <w:r>
        <w:rPr>
          <w:rFonts w:ascii="Times New Roman" w:hAnsi="Times New Roman" w:cs="Times New Roman"/>
          <w:sz w:val="24"/>
          <w:szCs w:val="24"/>
        </w:rPr>
        <w:t>+ 4х + 1 = 0: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 0; б) 5; в) – 1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Выбрать уравнение, не имеющее корней: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5х + 3 = 15х +9; б)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х – 1 )(х + 3 ) = 0; в) – 6( х + 2 ) = 3( 3 – х ) – 1,5( 2х + 4 )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Pr="00AB13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брать уравнение,   имеющее 2 корня: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5х + 3 = 15х +9; б)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х – 1 )(х + 3 ) = 0; в) – 6( х + 2 ) = 3( 3 – х ) – 1,5( 2х + 4 )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Выбрать уравнение, имеющее 1 корень: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5х + 3 = 15х +9; б)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х – 1 )(х + 3 ) = 0; в) – 6( х + 2 ) = 3( 3 – х ) – 1,5( 2х + 4 )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Вспомните правило переноса слагаемых из одной части уравнения в другую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рать уравнение, в котором слагаемые перенесены правильно: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 6х + 13 – 8х = 19 + 5х,  6х +8х +5х =19 + 13;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) 6х + 13 – 8х = 19 + 5х,  6х – 8х – 5х = 19 – 13;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6х + 13 – 8х = 19 + 5х,  6х + 5х = 19 + 13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Вспомните, каким свойством обладают уравнени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деление или умножение обеих частей на одно и то же отличное от нуля число)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какое число удобно умножить обе части уравнения </w:t>
      </w:r>
      <w:r w:rsidRPr="00754B9C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3.75pt" o:ole="">
            <v:imagedata r:id="rId6" o:title=""/>
          </v:shape>
          <o:OLEObject Type="Embed" ProgID="Equation.3" ShapeID="_x0000_i1025" DrawAspect="Content" ObjectID="_1437507463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 5; б) 3; в) 10; г) 15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 Каким действием из уравнения  0,6х – 1,2 = 3 + 1,5 получено уравнение 6х – 12 = 30 + 15х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Каким уравнением можно заменить 100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7х – 3 ) = 200( 6 + 5х) ?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Продолжить формулу: </w:t>
      </w:r>
      <w:r w:rsidRPr="00DB073D">
        <w:rPr>
          <w:rFonts w:ascii="Times New Roman" w:hAnsi="Times New Roman" w:cs="Times New Roman"/>
          <w:i/>
          <w:sz w:val="24"/>
          <w:szCs w:val="24"/>
        </w:rPr>
        <w:t>а (в + с)=</w:t>
      </w:r>
      <w:r>
        <w:rPr>
          <w:rFonts w:ascii="Times New Roman" w:hAnsi="Times New Roman" w:cs="Times New Roman"/>
          <w:i/>
          <w:sz w:val="24"/>
          <w:szCs w:val="24"/>
        </w:rPr>
        <w:t>…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Вспомните, как раскрыть скобки, перед которыми стоит знак «+»? знак « </w:t>
      </w:r>
      <w:proofErr w:type="gramStart"/>
      <w:r>
        <w:rPr>
          <w:rFonts w:ascii="Times New Roman" w:hAnsi="Times New Roman" w:cs="Times New Roman"/>
          <w:sz w:val="24"/>
          <w:szCs w:val="24"/>
        </w:rPr>
        <w:t>– »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? 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рать уравнение, в котором скобки раскрыты правильно: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5(х + 0,4) –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– 3,5 + 2х) = 6,4, 5х + 0,4 – 3,5 – 2х = 6,4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5(х + 0,4) –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– 3,5 + 2х) = 6,4,  5х + 2 – 3,5 – 2х = 6,4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)  5(х + 0,4) –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– 3,5 + 2х) = 6,4, 5х + 2 + 3,5 – 2х = 6,4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) 5(х + 0,4) –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– 3,5 + 2х) = 6,4, , 5х + 2 + 3,5 + 2х = 6,4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еты к тесту.</w:t>
      </w:r>
    </w:p>
    <w:tbl>
      <w:tblPr>
        <w:tblStyle w:val="a3"/>
        <w:tblW w:w="0" w:type="auto"/>
        <w:tblInd w:w="360" w:type="dxa"/>
        <w:tblLook w:val="04A0" w:firstRow="1" w:lastRow="0" w:firstColumn="1" w:lastColumn="0" w:noHBand="0" w:noVBand="1"/>
      </w:tblPr>
      <w:tblGrid>
        <w:gridCol w:w="966"/>
        <w:gridCol w:w="966"/>
        <w:gridCol w:w="967"/>
        <w:gridCol w:w="967"/>
        <w:gridCol w:w="966"/>
        <w:gridCol w:w="966"/>
        <w:gridCol w:w="471"/>
        <w:gridCol w:w="850"/>
        <w:gridCol w:w="1577"/>
        <w:gridCol w:w="966"/>
        <w:gridCol w:w="966"/>
      </w:tblGrid>
      <w:tr w:rsidR="00E63904" w:rsidTr="00F029B3"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7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7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71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77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E63904" w:rsidTr="00F029B3"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7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7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471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850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м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на 10</w:t>
            </w:r>
          </w:p>
        </w:tc>
        <w:tc>
          <w:tcPr>
            <w:tcW w:w="1577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 7х – 3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)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</w:p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6 + 5х)</w:t>
            </w:r>
          </w:p>
        </w:tc>
        <w:tc>
          <w:tcPr>
            <w:tcW w:w="966" w:type="dxa"/>
          </w:tcPr>
          <w:p w:rsidR="00E63904" w:rsidRPr="00DD0DAE" w:rsidRDefault="00E63904" w:rsidP="00F029B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DD0DAE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proofErr w:type="spellEnd"/>
            <w:r w:rsidRPr="00DD0DA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+ ас</w:t>
            </w:r>
          </w:p>
        </w:tc>
        <w:tc>
          <w:tcPr>
            <w:tcW w:w="966" w:type="dxa"/>
          </w:tcPr>
          <w:p w:rsidR="00E63904" w:rsidRDefault="00E63904" w:rsidP="00F02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</w:tbl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E1D1D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. Решить уравнение  2,1х – 3,5 = 1,4х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отв. 5)</w:t>
      </w:r>
    </w:p>
    <w:p w:rsidR="00E63904" w:rsidRDefault="00E63904" w:rsidP="00E63904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E1D1D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Решить уравнение 2 – 2(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>– 1) = 4(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>– 2)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 </w:t>
      </w:r>
      <w:proofErr w:type="gramStart"/>
      <w:r>
        <w:rPr>
          <w:rFonts w:ascii="Times New Roman" w:hAnsi="Times New Roman" w:cs="Times New Roman"/>
          <w:sz w:val="24"/>
          <w:szCs w:val="24"/>
        </w:rPr>
        <w:t>о</w:t>
      </w:r>
      <w:proofErr w:type="gramEnd"/>
      <w:r>
        <w:rPr>
          <w:rFonts w:ascii="Times New Roman" w:hAnsi="Times New Roman" w:cs="Times New Roman"/>
          <w:sz w:val="24"/>
          <w:szCs w:val="24"/>
        </w:rPr>
        <w:t>тв.  2)</w:t>
      </w:r>
    </w:p>
    <w:p w:rsidR="00E63904" w:rsidRDefault="00E63904" w:rsidP="00E63904">
      <w:pPr>
        <w:spacing w:after="0"/>
        <w:ind w:left="360"/>
        <w:jc w:val="both"/>
        <w:rPr>
          <w:rFonts w:ascii="TimesNewRoman" w:hAnsi="TimesNewRoman" w:cs="TimesNewRoman"/>
          <w:sz w:val="19"/>
          <w:szCs w:val="19"/>
        </w:rPr>
      </w:pPr>
      <w:r w:rsidRPr="005E1D1D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Решить уравнение </w:t>
      </w:r>
      <w:r>
        <w:rPr>
          <w:rFonts w:ascii="TimesNewRoman" w:hAnsi="TimesNewRoman" w:cs="TimesNewRoman"/>
          <w:sz w:val="19"/>
          <w:szCs w:val="19"/>
        </w:rPr>
        <w:t>10(0,1</w:t>
      </w:r>
      <w:r>
        <w:rPr>
          <w:rFonts w:ascii="TimesNewRomanPS-ItalicMT" w:hAnsi="TimesNewRomanPS-ItalicMT" w:cs="TimesNewRomanPS-ItalicMT"/>
          <w:i/>
          <w:iCs/>
          <w:sz w:val="19"/>
          <w:szCs w:val="19"/>
        </w:rPr>
        <w:t xml:space="preserve">x </w:t>
      </w:r>
      <w:r>
        <w:rPr>
          <w:rFonts w:ascii="TimesNewRoman" w:hAnsi="TimesNewRoman" w:cs="TimesNewRoman"/>
          <w:sz w:val="19"/>
          <w:szCs w:val="19"/>
        </w:rPr>
        <w:t>+ 1) – (2</w:t>
      </w:r>
      <w:r>
        <w:rPr>
          <w:rFonts w:ascii="TimesNewRomanPS-ItalicMT" w:hAnsi="TimesNewRomanPS-ItalicMT" w:cs="TimesNewRomanPS-ItalicMT"/>
          <w:i/>
          <w:iCs/>
          <w:sz w:val="19"/>
          <w:szCs w:val="19"/>
        </w:rPr>
        <w:t xml:space="preserve">x </w:t>
      </w:r>
      <w:r>
        <w:rPr>
          <w:rFonts w:ascii="TimesNewRoman" w:hAnsi="TimesNewRoman" w:cs="TimesNewRoman"/>
          <w:sz w:val="19"/>
          <w:szCs w:val="19"/>
        </w:rPr>
        <w:t>+ 1) = 15.</w:t>
      </w:r>
      <w:r w:rsidRPr="000A3A5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отв. – 6 )     </w:t>
      </w:r>
    </w:p>
    <w:p w:rsidR="00E63904" w:rsidRDefault="00E63904" w:rsidP="00E63904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.</w:t>
      </w:r>
      <w:r w:rsidRPr="00D7796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ить уравнение   3 –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>
        <w:rPr>
          <w:rFonts w:ascii="Times New Roman" w:hAnsi="Times New Roman" w:cs="Times New Roman"/>
          <w:sz w:val="24"/>
          <w:szCs w:val="24"/>
        </w:rPr>
        <w:t xml:space="preserve">+ 2(5 – </w:t>
      </w: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= 4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>
        <w:rPr>
          <w:rFonts w:ascii="Times New Roman" w:hAnsi="Times New Roman" w:cs="Times New Roman"/>
          <w:sz w:val="24"/>
          <w:szCs w:val="24"/>
        </w:rPr>
        <w:t xml:space="preserve">– 8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отв.3)</w:t>
      </w:r>
    </w:p>
    <w:p w:rsidR="00E63904" w:rsidRDefault="00E63904" w:rsidP="00E63904">
      <w:p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.</w:t>
      </w:r>
      <w:r w:rsidRPr="00D7796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ить уравнение 12х – 8 = 7х + 12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отв.4)</w:t>
      </w:r>
    </w:p>
    <w:p w:rsidR="00E63904" w:rsidRDefault="00E63904" w:rsidP="00E6390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7.</w:t>
      </w:r>
      <w:r w:rsidRPr="00D7796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Решить уравнение 8х – 3 = 5х + 12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отв. 5).</w:t>
      </w:r>
    </w:p>
    <w:p w:rsidR="00E63904" w:rsidRPr="00392BD1" w:rsidRDefault="00E63904" w:rsidP="00E6390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8.</w:t>
      </w:r>
      <w:r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5A3B7C">
        <w:rPr>
          <w:position w:val="-12"/>
          <w:sz w:val="28"/>
          <w:szCs w:val="28"/>
        </w:rPr>
        <w:object w:dxaOrig="1740" w:dyaOrig="360">
          <v:shape id="_x0000_i1026" type="#_x0000_t75" style="width:71.25pt;height:15pt" o:ole="">
            <v:imagedata r:id="rId8" o:title=""/>
          </v:shape>
          <o:OLEObject Type="Embed" ProgID="Equation.DSMT4" ShapeID="_x0000_i1026" DrawAspect="Content" ObjectID="_1437507464" r:id="rId9"/>
        </w:object>
      </w:r>
      <w:r>
        <w:rPr>
          <w:sz w:val="28"/>
          <w:szCs w:val="28"/>
        </w:rPr>
        <w:t xml:space="preserve">.  </w:t>
      </w:r>
      <w:proofErr w:type="gramStart"/>
      <w:r w:rsidRPr="00392BD1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392BD1">
        <w:rPr>
          <w:rFonts w:ascii="Times New Roman" w:hAnsi="Times New Roman" w:cs="Times New Roman"/>
          <w:sz w:val="24"/>
          <w:szCs w:val="24"/>
        </w:rPr>
        <w:t xml:space="preserve">отв.  – 4)  </w:t>
      </w:r>
    </w:p>
    <w:p w:rsidR="00E63904" w:rsidRDefault="00E63904" w:rsidP="00E6390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</w:t>
      </w:r>
      <w:r w:rsidRPr="00FD2F6E"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Решить уравнение </w:t>
      </w:r>
      <w:r w:rsidRPr="00123A1A">
        <w:rPr>
          <w:rFonts w:ascii="Times New Roman" w:hAnsi="Times New Roman" w:cs="Times New Roman"/>
          <w:sz w:val="24"/>
          <w:szCs w:val="24"/>
        </w:rPr>
        <w:t>10</w:t>
      </w:r>
      <w:r w:rsidRPr="00123A1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23A1A">
        <w:rPr>
          <w:rFonts w:ascii="Symbol" w:hAnsi="Symbol" w:cs="Symbol"/>
          <w:sz w:val="24"/>
          <w:szCs w:val="24"/>
        </w:rPr>
        <w:t></w:t>
      </w:r>
      <w:r w:rsidRPr="00123A1A">
        <w:rPr>
          <w:rFonts w:ascii="Times New Roman" w:hAnsi="Times New Roman" w:cs="Times New Roman"/>
          <w:sz w:val="24"/>
          <w:szCs w:val="24"/>
        </w:rPr>
        <w:t xml:space="preserve">11 </w:t>
      </w:r>
      <w:r w:rsidRPr="00123A1A">
        <w:rPr>
          <w:rFonts w:ascii="Symbol" w:hAnsi="Symbol" w:cs="Symbol"/>
          <w:sz w:val="24"/>
          <w:szCs w:val="24"/>
        </w:rPr>
        <w:t></w:t>
      </w:r>
      <w:r w:rsidRPr="00123A1A">
        <w:rPr>
          <w:rFonts w:ascii="Symbol" w:hAnsi="Symbol" w:cs="Symbol"/>
          <w:sz w:val="24"/>
          <w:szCs w:val="24"/>
        </w:rPr>
        <w:t></w:t>
      </w:r>
      <w:r w:rsidRPr="00123A1A">
        <w:rPr>
          <w:rFonts w:ascii="Times New Roman" w:hAnsi="Times New Roman" w:cs="Times New Roman"/>
          <w:sz w:val="24"/>
          <w:szCs w:val="24"/>
        </w:rPr>
        <w:t>7</w:t>
      </w:r>
      <w:r w:rsidRPr="00123A1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23A1A">
        <w:rPr>
          <w:rFonts w:ascii="Symbol" w:hAnsi="Symbol" w:cs="Symbol"/>
          <w:sz w:val="24"/>
          <w:szCs w:val="24"/>
        </w:rPr>
        <w:t></w:t>
      </w:r>
      <w:r w:rsidRPr="00123A1A">
        <w:rPr>
          <w:rFonts w:ascii="Symbol" w:hAnsi="Symbol" w:cs="Symbol"/>
          <w:sz w:val="24"/>
          <w:szCs w:val="24"/>
        </w:rPr>
        <w:t></w:t>
      </w:r>
      <w:r w:rsidRPr="00123A1A">
        <w:rPr>
          <w:rFonts w:ascii="Times New Roman" w:hAnsi="Times New Roman" w:cs="Times New Roman"/>
          <w:sz w:val="24"/>
          <w:szCs w:val="24"/>
        </w:rPr>
        <w:t>34</w:t>
      </w:r>
      <w:r w:rsidRPr="00123A1A">
        <w:rPr>
          <w:rFonts w:ascii="Calibri" w:hAnsi="Calibri" w:cs="Calibri"/>
          <w:sz w:val="24"/>
          <w:szCs w:val="24"/>
        </w:rPr>
        <w:t>.</w:t>
      </w:r>
      <w:proofErr w:type="gramStart"/>
      <w:r>
        <w:rPr>
          <w:rFonts w:ascii="Calibri" w:hAnsi="Calibri" w:cs="Calibri"/>
          <w:sz w:val="24"/>
          <w:szCs w:val="24"/>
        </w:rPr>
        <w:t xml:space="preserve">( </w:t>
      </w:r>
      <w:proofErr w:type="gramEnd"/>
      <w:r>
        <w:rPr>
          <w:rFonts w:ascii="Calibri" w:hAnsi="Calibri" w:cs="Calibri"/>
          <w:sz w:val="24"/>
          <w:szCs w:val="24"/>
        </w:rPr>
        <w:t>отв. 15 )</w:t>
      </w:r>
    </w:p>
    <w:p w:rsidR="00E63904" w:rsidRDefault="00E63904" w:rsidP="00E6390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10.</w:t>
      </w:r>
      <w:r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123A1A">
        <w:rPr>
          <w:rFonts w:ascii="Times New Roman" w:hAnsi="Times New Roman" w:cs="Times New Roman"/>
          <w:sz w:val="24"/>
          <w:szCs w:val="24"/>
        </w:rPr>
        <w:t>8</w:t>
      </w:r>
      <w:r w:rsidRPr="00123A1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23A1A">
        <w:rPr>
          <w:rFonts w:ascii="Symbol" w:hAnsi="Symbol" w:cs="Symbol"/>
          <w:sz w:val="24"/>
          <w:szCs w:val="24"/>
        </w:rPr>
        <w:t></w:t>
      </w:r>
      <w:r w:rsidRPr="00123A1A">
        <w:rPr>
          <w:rFonts w:ascii="Times New Roman" w:hAnsi="Times New Roman" w:cs="Times New Roman"/>
          <w:sz w:val="24"/>
          <w:szCs w:val="24"/>
        </w:rPr>
        <w:t xml:space="preserve">18 </w:t>
      </w:r>
      <w:r w:rsidRPr="00123A1A">
        <w:rPr>
          <w:rFonts w:ascii="Symbol" w:hAnsi="Symbol" w:cs="Symbol"/>
          <w:sz w:val="24"/>
          <w:szCs w:val="24"/>
        </w:rPr>
        <w:t></w:t>
      </w:r>
      <w:r w:rsidRPr="00123A1A">
        <w:rPr>
          <w:rFonts w:ascii="Symbol" w:hAnsi="Symbol" w:cs="Symbol"/>
          <w:sz w:val="24"/>
          <w:szCs w:val="24"/>
        </w:rPr>
        <w:t></w:t>
      </w:r>
      <w:r w:rsidRPr="00123A1A">
        <w:rPr>
          <w:rFonts w:ascii="Times New Roman" w:hAnsi="Times New Roman" w:cs="Times New Roman"/>
          <w:sz w:val="24"/>
          <w:szCs w:val="24"/>
        </w:rPr>
        <w:t>3</w:t>
      </w:r>
      <w:r w:rsidRPr="00123A1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123A1A">
        <w:rPr>
          <w:rFonts w:ascii="Symbol" w:hAnsi="Symbol" w:cs="Symbol"/>
          <w:sz w:val="24"/>
          <w:szCs w:val="24"/>
        </w:rPr>
        <w:t></w:t>
      </w:r>
      <w:r w:rsidRPr="00123A1A">
        <w:rPr>
          <w:rFonts w:ascii="Times New Roman" w:hAnsi="Times New Roman" w:cs="Times New Roman"/>
          <w:sz w:val="24"/>
          <w:szCs w:val="24"/>
        </w:rPr>
        <w:t>1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отв. 7 )</w:t>
      </w:r>
    </w:p>
    <w:p w:rsidR="00E63904" w:rsidRPr="00FD2F6E" w:rsidRDefault="00E63904" w:rsidP="00E6390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11.</w:t>
      </w:r>
      <w:r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FD2F6E">
        <w:rPr>
          <w:sz w:val="24"/>
          <w:szCs w:val="24"/>
        </w:rPr>
        <w:t>6</w:t>
      </w:r>
      <w:r w:rsidRPr="00FD2F6E">
        <w:rPr>
          <w:i/>
          <w:iCs/>
          <w:sz w:val="24"/>
          <w:szCs w:val="24"/>
        </w:rPr>
        <w:t xml:space="preserve">x </w:t>
      </w:r>
      <w:r w:rsidRPr="00FD2F6E">
        <w:rPr>
          <w:rFonts w:ascii="Symbol" w:hAnsi="Symbol" w:cs="Symbol"/>
          <w:sz w:val="24"/>
          <w:szCs w:val="24"/>
        </w:rPr>
        <w:t></w:t>
      </w:r>
      <w:r w:rsidRPr="00FD2F6E">
        <w:rPr>
          <w:rFonts w:ascii="Symbol" w:hAnsi="Symbol" w:cs="Symbol"/>
          <w:sz w:val="24"/>
          <w:szCs w:val="24"/>
        </w:rPr>
        <w:t></w:t>
      </w:r>
      <w:r w:rsidRPr="00FD2F6E">
        <w:rPr>
          <w:sz w:val="24"/>
          <w:szCs w:val="24"/>
        </w:rPr>
        <w:t xml:space="preserve">9 </w:t>
      </w:r>
      <w:r w:rsidRPr="00FD2F6E">
        <w:rPr>
          <w:rFonts w:ascii="Symbol" w:hAnsi="Symbol" w:cs="Symbol"/>
          <w:sz w:val="24"/>
          <w:szCs w:val="24"/>
        </w:rPr>
        <w:t></w:t>
      </w:r>
      <w:r w:rsidRPr="00FD2F6E">
        <w:rPr>
          <w:rFonts w:ascii="Symbol" w:hAnsi="Symbol" w:cs="Symbol"/>
          <w:sz w:val="24"/>
          <w:szCs w:val="24"/>
        </w:rPr>
        <w:t></w:t>
      </w:r>
      <w:r w:rsidRPr="00FD2F6E">
        <w:rPr>
          <w:sz w:val="24"/>
          <w:szCs w:val="24"/>
        </w:rPr>
        <w:t>2</w:t>
      </w:r>
      <w:r w:rsidRPr="00FD2F6E">
        <w:rPr>
          <w:i/>
          <w:iCs/>
          <w:sz w:val="24"/>
          <w:szCs w:val="24"/>
        </w:rPr>
        <w:t xml:space="preserve">x </w:t>
      </w:r>
      <w:r w:rsidRPr="00FD2F6E">
        <w:rPr>
          <w:rFonts w:ascii="Symbol" w:hAnsi="Symbol" w:cs="Symbol"/>
          <w:sz w:val="24"/>
          <w:szCs w:val="24"/>
        </w:rPr>
        <w:t></w:t>
      </w:r>
      <w:r w:rsidRPr="00FD2F6E">
        <w:rPr>
          <w:rFonts w:ascii="Symbol" w:hAnsi="Symbol" w:cs="Symbol"/>
          <w:sz w:val="24"/>
          <w:szCs w:val="24"/>
        </w:rPr>
        <w:t></w:t>
      </w:r>
      <w:r w:rsidRPr="00FD2F6E">
        <w:rPr>
          <w:sz w:val="24"/>
          <w:szCs w:val="24"/>
        </w:rPr>
        <w:t>31</w: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( </w:t>
      </w:r>
      <w:proofErr w:type="gramEnd"/>
      <w:r>
        <w:rPr>
          <w:sz w:val="24"/>
          <w:szCs w:val="24"/>
        </w:rPr>
        <w:t>отв.10 )</w:t>
      </w:r>
    </w:p>
    <w:p w:rsidR="00E63904" w:rsidRDefault="00E63904" w:rsidP="00E63904">
      <w:pPr>
        <w:spacing w:after="0"/>
        <w:rPr>
          <w:sz w:val="28"/>
          <w:szCs w:val="28"/>
        </w:rPr>
      </w:pP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Задания для зачётного рубежа. </w:t>
      </w:r>
    </w:p>
    <w:p w:rsidR="00E63904" w:rsidRDefault="00E63904" w:rsidP="00E63904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трёх кусках 75м ткани. Во втором куске в 3 раза больше ткани, чем в первом, а в третьем – на 20м больше, чем в первом. Сколько метров ткани в первом куске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аткое условие: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80A798" wp14:editId="27AA374E">
                <wp:simplePos x="0" y="0"/>
                <wp:positionH relativeFrom="column">
                  <wp:posOffset>3306445</wp:posOffset>
                </wp:positionH>
                <wp:positionV relativeFrom="paragraph">
                  <wp:posOffset>23495</wp:posOffset>
                </wp:positionV>
                <wp:extent cx="200025" cy="542290"/>
                <wp:effectExtent l="0" t="19050" r="28575" b="10160"/>
                <wp:wrapNone/>
                <wp:docPr id="8" name="Правая фигурная скобка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" cy="542290"/>
                        </a:xfrm>
                        <a:prstGeom prst="rightBrac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8" o:spid="_x0000_s1026" type="#_x0000_t88" style="position:absolute;margin-left:260.35pt;margin-top:1.85pt;width:15.75pt;height:42.7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" adj="664" strokecolor="black [3213]" strokeweight="2.25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1870F2" wp14:editId="6CB1C3EF">
                <wp:simplePos x="0" y="0"/>
                <wp:positionH relativeFrom="column">
                  <wp:posOffset>2097405</wp:posOffset>
                </wp:positionH>
                <wp:positionV relativeFrom="paragraph">
                  <wp:posOffset>79374</wp:posOffset>
                </wp:positionV>
                <wp:extent cx="609600" cy="485140"/>
                <wp:effectExtent l="0" t="133350" r="514350" b="29210"/>
                <wp:wrapNone/>
                <wp:docPr id="4" name="Соединительная линия уступом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9600" cy="485140"/>
                        </a:xfrm>
                        <a:prstGeom prst="bentConnector3">
                          <a:avLst>
                            <a:gd name="adj1" fmla="val 181250"/>
                          </a:avLst>
                        </a:prstGeom>
                        <a:ln w="285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оединительная линия уступом 4" o:spid="_x0000_s1026" type="#_x0000_t34" style="position:absolute;margin-left:165.15pt;margin-top:6.25pt;width:48pt;height:38.2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" adj="39150" strokecolor="black [3213]" strokeweight="2.25pt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B6A7B9" wp14:editId="4C4D66CE">
                <wp:simplePos x="0" y="0"/>
                <wp:positionH relativeFrom="column">
                  <wp:posOffset>1202055</wp:posOffset>
                </wp:positionH>
                <wp:positionV relativeFrom="paragraph">
                  <wp:posOffset>90171</wp:posOffset>
                </wp:positionV>
                <wp:extent cx="828674" cy="228601"/>
                <wp:effectExtent l="38100" t="133350" r="48260" b="19050"/>
                <wp:wrapNone/>
                <wp:docPr id="2" name="Соединительная линия уступом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828674" cy="228601"/>
                        </a:xfrm>
                        <a:prstGeom prst="bentConnector3">
                          <a:avLst>
                            <a:gd name="adj1" fmla="val -1762"/>
                          </a:avLst>
                        </a:prstGeom>
                        <a:ln w="285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Соединительная линия уступом 2" o:spid="_x0000_s1026" type="#_x0000_t34" style="position:absolute;margin-left:94.65pt;margin-top:7.1pt;width:65.25pt;height:18pt;rotation:18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" adj="-381" strokecolor="black [3213]" strokeweight="2.25pt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t xml:space="preserve">  – </w:t>
      </w:r>
      <w:r w:rsidRPr="008A63BD">
        <w:rPr>
          <w:rFonts w:ascii="Times New Roman" w:hAnsi="Times New Roman" w:cs="Times New Roman"/>
          <w:color w:val="FF0000"/>
          <w:sz w:val="24"/>
          <w:szCs w:val="24"/>
        </w:rPr>
        <w:t xml:space="preserve">? </w:t>
      </w:r>
      <w:proofErr w:type="gramStart"/>
      <w:r w:rsidRPr="008A63BD">
        <w:rPr>
          <w:rFonts w:ascii="Times New Roman" w:hAnsi="Times New Roman" w:cs="Times New Roman"/>
          <w:color w:val="FF0000"/>
          <w:sz w:val="24"/>
          <w:szCs w:val="24"/>
        </w:rPr>
        <w:t>м</w:t>
      </w:r>
      <w:proofErr w:type="gramEnd"/>
    </w:p>
    <w:p w:rsidR="00E63904" w:rsidRDefault="00E63904" w:rsidP="00E63904">
      <w:pPr>
        <w:pStyle w:val="a4"/>
        <w:tabs>
          <w:tab w:val="center" w:pos="574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t xml:space="preserve">  – ? </w:t>
      </w:r>
      <w:proofErr w:type="gramStart"/>
      <w:r>
        <w:rPr>
          <w:rFonts w:ascii="Times New Roman" w:hAnsi="Times New Roman" w:cs="Times New Roman"/>
          <w:sz w:val="24"/>
          <w:szCs w:val="24"/>
        </w:rPr>
        <w:t>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6418E">
        <w:rPr>
          <w:rFonts w:ascii="Times New Roman" w:hAnsi="Times New Roman" w:cs="Times New Roman"/>
          <w:b/>
          <w:color w:val="FF0000"/>
          <w:sz w:val="24"/>
          <w:szCs w:val="24"/>
        </w:rPr>
        <w:t>в 3 раза б</w:t>
      </w:r>
      <w:r>
        <w:rPr>
          <w:rFonts w:ascii="Times New Roman" w:hAnsi="Times New Roman" w:cs="Times New Roman"/>
          <w:sz w:val="24"/>
          <w:szCs w:val="24"/>
        </w:rPr>
        <w:t xml:space="preserve">., чем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75 м</w:t>
      </w:r>
    </w:p>
    <w:p w:rsidR="00E63904" w:rsidRPr="00B81D4C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t xml:space="preserve">  – ? </w:t>
      </w:r>
      <w:proofErr w:type="gramStart"/>
      <w:r>
        <w:rPr>
          <w:rFonts w:ascii="Times New Roman" w:hAnsi="Times New Roman" w:cs="Times New Roman"/>
          <w:sz w:val="24"/>
          <w:szCs w:val="24"/>
        </w:rPr>
        <w:t>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 </w:t>
      </w:r>
      <w:r w:rsidRPr="00F6418E">
        <w:rPr>
          <w:rFonts w:ascii="Times New Roman" w:hAnsi="Times New Roman" w:cs="Times New Roman"/>
          <w:b/>
          <w:color w:val="FF0000"/>
          <w:sz w:val="24"/>
          <w:szCs w:val="24"/>
        </w:rPr>
        <w:t>на 20 м б</w:t>
      </w:r>
      <w:r>
        <w:rPr>
          <w:rFonts w:ascii="Times New Roman" w:hAnsi="Times New Roman" w:cs="Times New Roman"/>
          <w:sz w:val="24"/>
          <w:szCs w:val="24"/>
        </w:rPr>
        <w:t xml:space="preserve">, чем 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. Заполни пропуски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t xml:space="preserve">  – х  </w:t>
      </w:r>
      <w:proofErr w:type="gramStart"/>
      <w:r>
        <w:rPr>
          <w:rFonts w:ascii="Times New Roman" w:hAnsi="Times New Roman" w:cs="Times New Roman"/>
          <w:sz w:val="24"/>
          <w:szCs w:val="24"/>
        </w:rPr>
        <w:t>м</w:t>
      </w:r>
      <w:proofErr w:type="gramEnd"/>
      <w:r>
        <w:rPr>
          <w:rFonts w:ascii="Times New Roman" w:hAnsi="Times New Roman" w:cs="Times New Roman"/>
          <w:sz w:val="24"/>
          <w:szCs w:val="24"/>
        </w:rPr>
        <w:t>,</w:t>
      </w:r>
    </w:p>
    <w:p w:rsidR="00E63904" w:rsidRPr="000817D1" w:rsidRDefault="00E63904" w:rsidP="00E63904">
      <w:pPr>
        <w:tabs>
          <w:tab w:val="center" w:pos="574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t xml:space="preserve">             </w:t>
      </w:r>
      <w:r>
        <w:sym w:font="Symbol" w:char="F049"/>
      </w:r>
      <w:r>
        <w:sym w:font="Symbol" w:char="F049"/>
      </w:r>
      <w:r w:rsidRPr="000817D1">
        <w:rPr>
          <w:rFonts w:ascii="Times New Roman" w:hAnsi="Times New Roman" w:cs="Times New Roman"/>
          <w:sz w:val="24"/>
          <w:szCs w:val="24"/>
        </w:rPr>
        <w:t xml:space="preserve">  –</w:t>
      </w:r>
      <w:r>
        <w:rPr>
          <w:rFonts w:ascii="Times New Roman" w:hAnsi="Times New Roman" w:cs="Times New Roman"/>
          <w:sz w:val="24"/>
          <w:szCs w:val="24"/>
        </w:rPr>
        <w:t xml:space="preserve"> . . . </w:t>
      </w:r>
      <w:proofErr w:type="gramStart"/>
      <w:r>
        <w:rPr>
          <w:rFonts w:ascii="Times New Roman" w:hAnsi="Times New Roman" w:cs="Times New Roman"/>
          <w:sz w:val="24"/>
          <w:szCs w:val="24"/>
        </w:rPr>
        <w:t>м</w:t>
      </w:r>
      <w:proofErr w:type="gramEnd"/>
      <w:r>
        <w:rPr>
          <w:rFonts w:ascii="Times New Roman" w:hAnsi="Times New Roman" w:cs="Times New Roman"/>
          <w:sz w:val="24"/>
          <w:szCs w:val="24"/>
        </w:rPr>
        <w:t>,</w:t>
      </w:r>
      <w:r w:rsidRPr="000817D1">
        <w:rPr>
          <w:rFonts w:ascii="Times New Roman" w:hAnsi="Times New Roman" w:cs="Times New Roman"/>
          <w:sz w:val="24"/>
          <w:szCs w:val="24"/>
        </w:rPr>
        <w:tab/>
        <w:t xml:space="preserve">     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sym w:font="Symbol" w:char="F049"/>
      </w:r>
      <w:r>
        <w:rPr>
          <w:rFonts w:ascii="Times New Roman" w:hAnsi="Times New Roman" w:cs="Times New Roman"/>
          <w:sz w:val="24"/>
          <w:szCs w:val="24"/>
        </w:rPr>
        <w:t xml:space="preserve">  – . . .  м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.к. в трёх кусках 75м ткани, то запишем уравнение:</w:t>
      </w:r>
    </w:p>
    <w:p w:rsidR="00E63904" w:rsidRDefault="00E63904" w:rsidP="00E6390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 . .  + . . .  + . . .  = 75.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11 м.</w:t>
      </w:r>
    </w:p>
    <w:p w:rsidR="00E63904" w:rsidRDefault="00E63904" w:rsidP="00E63904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юкзак тяжелее чемодана в 2,4 раза. Какова масса чемодана, если она меньше массы рюкзака на 9,1 кг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аткое условие: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96542C" wp14:editId="25281538">
                <wp:simplePos x="0" y="0"/>
                <wp:positionH relativeFrom="column">
                  <wp:posOffset>5078730</wp:posOffset>
                </wp:positionH>
                <wp:positionV relativeFrom="paragraph">
                  <wp:posOffset>101600</wp:posOffset>
                </wp:positionV>
                <wp:extent cx="723900" cy="204470"/>
                <wp:effectExtent l="0" t="76200" r="647700" b="24130"/>
                <wp:wrapNone/>
                <wp:docPr id="13" name="Соединительная линия уступом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3900" cy="204470"/>
                        </a:xfrm>
                        <a:prstGeom prst="bentConnector3">
                          <a:avLst>
                            <a:gd name="adj1" fmla="val 186842"/>
                          </a:avLst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Соединительная линия уступом 13" o:spid="_x0000_s1026" type="#_x0000_t34" style="position:absolute;margin-left:399.9pt;margin-top:8pt;width:57pt;height:16.1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" adj="40358" strokecolor="black [3213]" strokeweight="1.5pt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C2DB24" wp14:editId="075DA6BC">
                <wp:simplePos x="0" y="0"/>
                <wp:positionH relativeFrom="column">
                  <wp:posOffset>2240280</wp:posOffset>
                </wp:positionH>
                <wp:positionV relativeFrom="paragraph">
                  <wp:posOffset>101600</wp:posOffset>
                </wp:positionV>
                <wp:extent cx="909320" cy="204470"/>
                <wp:effectExtent l="0" t="0" r="500380" b="119380"/>
                <wp:wrapNone/>
                <wp:docPr id="12" name="Соединительная линия уступом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9320" cy="204470"/>
                        </a:xfrm>
                        <a:prstGeom prst="bentConnector3">
                          <a:avLst>
                            <a:gd name="adj1" fmla="val 152654"/>
                          </a:avLst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Соединительная линия уступом 12" o:spid="_x0000_s1026" type="#_x0000_t34" style="position:absolute;margin-left:176.4pt;margin-top:8pt;width:71.6pt;height:16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" adj="32973" strokecolor="black [3213]" strokeweight="1.5pt">
                <v:stroke endarrow="open"/>
              </v:shape>
            </w:pict>
          </mc:Fallback>
        </mc:AlternateContent>
      </w:r>
      <w:proofErr w:type="gramStart"/>
      <w:r>
        <w:rPr>
          <w:rFonts w:ascii="Times New Roman" w:hAnsi="Times New Roman" w:cs="Times New Roman"/>
          <w:sz w:val="24"/>
          <w:szCs w:val="24"/>
        </w:rPr>
        <w:t>Р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 ? кг, </w:t>
      </w:r>
      <w:r w:rsidRPr="00715584">
        <w:rPr>
          <w:rFonts w:ascii="Times New Roman" w:hAnsi="Times New Roman" w:cs="Times New Roman"/>
          <w:b/>
          <w:color w:val="FF0000"/>
          <w:sz w:val="24"/>
          <w:szCs w:val="24"/>
        </w:rPr>
        <w:t>в 2,4 раза б.,</w:t>
      </w:r>
      <w:r w:rsidRPr="0071558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чем </w:t>
      </w:r>
    </w:p>
    <w:p w:rsidR="00E63904" w:rsidRPr="0071558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– </w:t>
      </w:r>
      <w:r w:rsidRPr="008A63BD">
        <w:rPr>
          <w:rFonts w:ascii="Times New Roman" w:hAnsi="Times New Roman" w:cs="Times New Roman"/>
          <w:color w:val="FF0000"/>
          <w:sz w:val="24"/>
          <w:szCs w:val="24"/>
        </w:rPr>
        <w:t xml:space="preserve">? </w:t>
      </w:r>
      <w:proofErr w:type="gramEnd"/>
      <w:r w:rsidRPr="008A63BD">
        <w:rPr>
          <w:rFonts w:ascii="Times New Roman" w:hAnsi="Times New Roman" w:cs="Times New Roman"/>
          <w:color w:val="FF0000"/>
          <w:sz w:val="24"/>
          <w:szCs w:val="24"/>
        </w:rPr>
        <w:t>кг</w:t>
      </w:r>
      <w:r>
        <w:rPr>
          <w:rFonts w:ascii="Times New Roman" w:hAnsi="Times New Roman" w:cs="Times New Roman"/>
          <w:sz w:val="24"/>
          <w:szCs w:val="24"/>
        </w:rPr>
        <w:t xml:space="preserve">,                                                                        </w:t>
      </w:r>
      <w:r w:rsidRPr="00715584">
        <w:rPr>
          <w:rFonts w:ascii="Times New Roman" w:hAnsi="Times New Roman" w:cs="Times New Roman"/>
          <w:b/>
          <w:color w:val="FF0000"/>
          <w:sz w:val="24"/>
          <w:szCs w:val="24"/>
        </w:rPr>
        <w:t>на 9,1 кг м</w:t>
      </w:r>
      <w:r>
        <w:rPr>
          <w:rFonts w:ascii="Times New Roman" w:hAnsi="Times New Roman" w:cs="Times New Roman"/>
          <w:sz w:val="24"/>
          <w:szCs w:val="24"/>
        </w:rPr>
        <w:t xml:space="preserve">., чем 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.</w:t>
      </w:r>
      <w:r w:rsidRPr="000D26A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полни пропуски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 – х кг,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Р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. . . кг.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581B92">
        <w:rPr>
          <w:rFonts w:ascii="Times New Roman" w:hAnsi="Times New Roman" w:cs="Times New Roman"/>
          <w:sz w:val="24"/>
          <w:szCs w:val="24"/>
        </w:rPr>
        <w:t xml:space="preserve">Т.к. </w:t>
      </w:r>
      <w:r>
        <w:rPr>
          <w:rFonts w:ascii="Times New Roman" w:hAnsi="Times New Roman" w:cs="Times New Roman"/>
          <w:sz w:val="24"/>
          <w:szCs w:val="24"/>
        </w:rPr>
        <w:t>масса чемодана  меньше массы рюкзака на 9,1 кг, то запишем уравнение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. . 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казание. Вспомни, каким действием можно узнать, </w:t>
      </w:r>
      <w:proofErr w:type="gramStart"/>
      <w:r>
        <w:rPr>
          <w:rFonts w:ascii="Times New Roman" w:hAnsi="Times New Roman" w:cs="Times New Roman"/>
          <w:sz w:val="24"/>
          <w:szCs w:val="24"/>
        </w:rPr>
        <w:t>на  скольк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дно число меньше другого? 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6,5 кг.</w:t>
      </w:r>
    </w:p>
    <w:p w:rsidR="00E63904" w:rsidRDefault="00E63904" w:rsidP="00E63904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На верхней полке в 3 раза больше книг, чем на нижней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сле того, как с верхней полки сняли 15 книг, а на </w:t>
      </w:r>
      <w:proofErr w:type="gramStart"/>
      <w:r>
        <w:rPr>
          <w:rFonts w:ascii="Times New Roman" w:hAnsi="Times New Roman" w:cs="Times New Roman"/>
          <w:sz w:val="24"/>
          <w:szCs w:val="24"/>
        </w:rPr>
        <w:t>нижнюю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обавили 11 книг, книг на обеих полках стало поровну. Сколько книг было на каждой полке первоначально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аткое условие: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1656"/>
        <w:gridCol w:w="3478"/>
        <w:gridCol w:w="2567"/>
        <w:gridCol w:w="2567"/>
      </w:tblGrid>
      <w:tr w:rsidR="00E63904" w:rsidTr="00F029B3">
        <w:tc>
          <w:tcPr>
            <w:tcW w:w="165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78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ыло</w:t>
            </w:r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менение</w:t>
            </w:r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ло</w:t>
            </w:r>
          </w:p>
        </w:tc>
      </w:tr>
      <w:tr w:rsidR="00E63904" w:rsidTr="00F029B3">
        <w:tc>
          <w:tcPr>
            <w:tcW w:w="165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49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478" w:type="dxa"/>
          </w:tcPr>
          <w:p w:rsidR="00E63904" w:rsidRPr="008F4E5D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4E5D">
              <w:rPr>
                <w:rFonts w:ascii="Times New Roman" w:hAnsi="Times New Roman" w:cs="Times New Roman"/>
                <w:b/>
                <w:noProof/>
                <w:color w:val="FF0000"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8C0225E" wp14:editId="3DF33814">
                      <wp:simplePos x="0" y="0"/>
                      <wp:positionH relativeFrom="column">
                        <wp:posOffset>728980</wp:posOffset>
                      </wp:positionH>
                      <wp:positionV relativeFrom="paragraph">
                        <wp:posOffset>97155</wp:posOffset>
                      </wp:positionV>
                      <wp:extent cx="790575" cy="171450"/>
                      <wp:effectExtent l="38100" t="0" r="504825" b="114300"/>
                      <wp:wrapNone/>
                      <wp:docPr id="14" name="Соединительная линия уступом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90575" cy="171450"/>
                              </a:xfrm>
                              <a:prstGeom prst="bentConnector3">
                                <a:avLst>
                                  <a:gd name="adj1" fmla="val -59638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Соединительная линия уступом 14" o:spid="_x0000_s1026" type="#_x0000_t34" style="position:absolute;margin-left:57.4pt;margin-top:7.65pt;width:62.25pt;height:13.5pt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" adj="-12882" strokecolor="black [3213]" strokeweight="1.5pt">
                      <v:stroke endarrow="open"/>
                    </v:shape>
                  </w:pict>
                </mc:Fallback>
              </mc:AlternateContent>
            </w:r>
            <w:r w:rsidRPr="008A63B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? кн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., </w:t>
            </w:r>
            <w:r w:rsidRPr="008F4E5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в 3 раза б, </w:t>
            </w:r>
            <w:r w:rsidRPr="008F4E5D">
              <w:rPr>
                <w:rFonts w:ascii="Times New Roman" w:hAnsi="Times New Roman" w:cs="Times New Roman"/>
                <w:sz w:val="24"/>
                <w:szCs w:val="24"/>
              </w:rPr>
              <w:t>чем</w:t>
            </w:r>
            <w:r w:rsidRPr="008F4E5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  15 кн.</w:t>
            </w:r>
          </w:p>
        </w:tc>
        <w:tc>
          <w:tcPr>
            <w:tcW w:w="2567" w:type="dxa"/>
            <w:vMerge w:val="restart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6BB3F7E" wp14:editId="487F91A6">
                      <wp:simplePos x="0" y="0"/>
                      <wp:positionH relativeFrom="column">
                        <wp:posOffset>-49530</wp:posOffset>
                      </wp:positionH>
                      <wp:positionV relativeFrom="paragraph">
                        <wp:posOffset>-7620</wp:posOffset>
                      </wp:positionV>
                      <wp:extent cx="47625" cy="371475"/>
                      <wp:effectExtent l="38100" t="76200" r="257175" b="104775"/>
                      <wp:wrapNone/>
                      <wp:docPr id="16" name="Скругленная соединительная линия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7625" cy="371475"/>
                              </a:xfrm>
                              <a:prstGeom prst="curvedConnector3">
                                <a:avLst>
                                  <a:gd name="adj1" fmla="val 570001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8" coordsize="21600,21600" o:spt="38" o:oned="t" path="m,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Скругленная соединительная линия 16" o:spid="_x0000_s1026" type="#_x0000_t38" style="position:absolute;margin-left:-3.9pt;margin-top:-.6pt;width:3.75pt;height:2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" adj="123120" strokecolor="black [3213]" strokeweight="1.5pt">
                      <v:stroke startarrow="open" endarrow="open"/>
                    </v:shape>
                  </w:pict>
                </mc:Fallback>
              </mc:AlternateContent>
            </w:r>
          </w:p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ровну</w:t>
            </w:r>
          </w:p>
        </w:tc>
      </w:tr>
      <w:tr w:rsidR="00E63904" w:rsidTr="00F029B3">
        <w:tc>
          <w:tcPr>
            <w:tcW w:w="165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49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49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478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? кн.</w:t>
            </w:r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11 кн.</w:t>
            </w:r>
          </w:p>
        </w:tc>
        <w:tc>
          <w:tcPr>
            <w:tcW w:w="2567" w:type="dxa"/>
            <w:vMerge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.</w:t>
      </w:r>
      <w:r w:rsidRPr="000D26A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полни пропуски</w:t>
      </w: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1656"/>
        <w:gridCol w:w="3478"/>
        <w:gridCol w:w="2567"/>
        <w:gridCol w:w="2567"/>
      </w:tblGrid>
      <w:tr w:rsidR="00E63904" w:rsidTr="00F029B3">
        <w:tc>
          <w:tcPr>
            <w:tcW w:w="165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78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ыло</w:t>
            </w:r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менение</w:t>
            </w:r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ло</w:t>
            </w:r>
          </w:p>
        </w:tc>
      </w:tr>
      <w:tr w:rsidR="00E63904" w:rsidTr="00F029B3">
        <w:trPr>
          <w:trHeight w:val="552"/>
        </w:trPr>
        <w:tc>
          <w:tcPr>
            <w:tcW w:w="165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49"/>
            </w:r>
          </w:p>
        </w:tc>
        <w:tc>
          <w:tcPr>
            <w:tcW w:w="3478" w:type="dxa"/>
          </w:tcPr>
          <w:p w:rsidR="00E63904" w:rsidRPr="000D26A9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26A9"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spellStart"/>
            <w:r w:rsidRPr="000D26A9">
              <w:rPr>
                <w:rFonts w:ascii="Times New Roman" w:hAnsi="Times New Roman" w:cs="Times New Roman"/>
                <w:sz w:val="24"/>
                <w:szCs w:val="24"/>
              </w:rPr>
              <w:t>кн</w:t>
            </w:r>
            <w:proofErr w:type="spellEnd"/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  15 кн.</w:t>
            </w:r>
          </w:p>
        </w:tc>
        <w:tc>
          <w:tcPr>
            <w:tcW w:w="256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 . . кн.</w:t>
            </w:r>
          </w:p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3904" w:rsidTr="00F029B3">
        <w:trPr>
          <w:trHeight w:val="552"/>
        </w:trPr>
        <w:tc>
          <w:tcPr>
            <w:tcW w:w="165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49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49"/>
            </w:r>
          </w:p>
        </w:tc>
        <w:tc>
          <w:tcPr>
            <w:tcW w:w="3478" w:type="dxa"/>
          </w:tcPr>
          <w:p w:rsidR="00E63904" w:rsidRPr="000D26A9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26A9"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spellStart"/>
            <w:r w:rsidRPr="000D26A9">
              <w:rPr>
                <w:rFonts w:ascii="Times New Roman" w:hAnsi="Times New Roman" w:cs="Times New Roman"/>
                <w:sz w:val="24"/>
                <w:szCs w:val="24"/>
              </w:rPr>
              <w:t>кн</w:t>
            </w:r>
            <w:proofErr w:type="spellEnd"/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11 кн.</w:t>
            </w:r>
          </w:p>
        </w:tc>
        <w:tc>
          <w:tcPr>
            <w:tcW w:w="256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 . . кн.</w:t>
            </w:r>
          </w:p>
        </w:tc>
      </w:tr>
    </w:tbl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39 кн.,  13 кн.</w:t>
      </w:r>
    </w:p>
    <w:p w:rsidR="00E63904" w:rsidRDefault="00E63904" w:rsidP="00E63904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корость скутера на 32 км</w:t>
      </w:r>
      <w:r w:rsidRPr="00CA57BF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 xml:space="preserve">ч меньше скорости мотоцикла. Расстояние от города до посёлка фермер на скутере проезжает за 5 часов, а на мотоцикле за 3 часа. Какова скорость скутера? 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раткое условие. </w:t>
      </w: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2630"/>
        <w:gridCol w:w="3137"/>
        <w:gridCol w:w="1955"/>
        <w:gridCol w:w="2546"/>
      </w:tblGrid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7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</w:p>
        </w:tc>
        <w:tc>
          <w:tcPr>
            <w:tcW w:w="1955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2546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скутера</w:t>
            </w:r>
          </w:p>
        </w:tc>
        <w:tc>
          <w:tcPr>
            <w:tcW w:w="3137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A63BD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C23EFFE" wp14:editId="49BAAE80">
                      <wp:simplePos x="0" y="0"/>
                      <wp:positionH relativeFrom="column">
                        <wp:posOffset>532130</wp:posOffset>
                      </wp:positionH>
                      <wp:positionV relativeFrom="paragraph">
                        <wp:posOffset>73025</wp:posOffset>
                      </wp:positionV>
                      <wp:extent cx="1171575" cy="209550"/>
                      <wp:effectExtent l="38100" t="0" r="161925" b="114300"/>
                      <wp:wrapNone/>
                      <wp:docPr id="18" name="Соединительная линия уступом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71575" cy="209550"/>
                              </a:xfrm>
                              <a:prstGeom prst="bentConnector3">
                                <a:avLst>
                                  <a:gd name="adj1" fmla="val -10976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Соединительная линия уступом 18" o:spid="_x0000_s1026" type="#_x0000_t34" style="position:absolute;margin-left:41.9pt;margin-top:5.75pt;width:92.25pt;height:16.5pt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" adj="-2371" strokecolor="black [3213]" strokeweight="1.5pt">
                      <v:stroke endarrow="open"/>
                    </v:shape>
                  </w:pict>
                </mc:Fallback>
              </mc:AlternateContent>
            </w:r>
            <w:r w:rsidRPr="008A63B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? </w:t>
            </w:r>
            <w:proofErr w:type="gramStart"/>
            <w:r w:rsidRPr="008A63B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км</w:t>
            </w:r>
            <w:proofErr w:type="gramEnd"/>
            <w:r w:rsidRPr="008A63BD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/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на 32 км</w:t>
            </w:r>
            <w:r w:rsidRPr="00CA57B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 м, чем </w:t>
            </w:r>
          </w:p>
        </w:tc>
        <w:tc>
          <w:tcPr>
            <w:tcW w:w="1955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ч</w:t>
            </w:r>
          </w:p>
        </w:tc>
        <w:tc>
          <w:tcPr>
            <w:tcW w:w="2546" w:type="dxa"/>
            <w:vMerge w:val="restart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9C54C6E" wp14:editId="4111C8F7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0</wp:posOffset>
                      </wp:positionV>
                      <wp:extent cx="47625" cy="371475"/>
                      <wp:effectExtent l="38100" t="76200" r="257175" b="104775"/>
                      <wp:wrapNone/>
                      <wp:docPr id="19" name="Скругленная соединительная линия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7625" cy="371475"/>
                              </a:xfrm>
                              <a:prstGeom prst="curvedConnector3">
                                <a:avLst>
                                  <a:gd name="adj1" fmla="val 570001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Скругленная соединительная линия 19" o:spid="_x0000_s1026" type="#_x0000_t38" style="position:absolute;margin-left:-4.95pt;margin-top:0;width:3.75pt;height:29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" adj="123120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т города до                                   посёлка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мотоцикла</w:t>
            </w:r>
          </w:p>
        </w:tc>
        <w:tc>
          <w:tcPr>
            <w:tcW w:w="3137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955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 ч</w:t>
            </w:r>
          </w:p>
        </w:tc>
        <w:tc>
          <w:tcPr>
            <w:tcW w:w="2546" w:type="dxa"/>
            <w:vMerge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. Заполни пропуски</w:t>
      </w: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2630"/>
        <w:gridCol w:w="3137"/>
        <w:gridCol w:w="1955"/>
        <w:gridCol w:w="2546"/>
      </w:tblGrid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</w:p>
        </w:tc>
        <w:tc>
          <w:tcPr>
            <w:tcW w:w="1955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254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скутера</w:t>
            </w:r>
          </w:p>
        </w:tc>
        <w:tc>
          <w:tcPr>
            <w:tcW w:w="313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r w:rsidRPr="00842BB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842BBC"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 w:rsidRPr="00842BBC">
              <w:rPr>
                <w:rFonts w:ascii="Times New Roman" w:hAnsi="Times New Roman" w:cs="Times New Roman"/>
                <w:sz w:val="24"/>
                <w:szCs w:val="24"/>
              </w:rPr>
              <w:t>/ч,</w:t>
            </w:r>
          </w:p>
        </w:tc>
        <w:tc>
          <w:tcPr>
            <w:tcW w:w="1955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ч</w:t>
            </w:r>
          </w:p>
        </w:tc>
        <w:tc>
          <w:tcPr>
            <w:tcW w:w="254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ижение мотоцикла</w:t>
            </w:r>
          </w:p>
        </w:tc>
        <w:tc>
          <w:tcPr>
            <w:tcW w:w="3137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 w:rsidRPr="00842BBC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955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 ч</w:t>
            </w:r>
          </w:p>
        </w:tc>
        <w:tc>
          <w:tcPr>
            <w:tcW w:w="2546" w:type="dxa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</w:p>
        </w:tc>
      </w:tr>
    </w:tbl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Вспомни, как найти путь, если известны скорость движения и время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Т.к. на скутере и на мотоцикле фермер проезжает одно и то же расстоя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от города до посёлка), то запишем уравнение: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 . . =  . . .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48 км</w:t>
      </w:r>
      <w:r>
        <w:rPr>
          <w:rFonts w:ascii="Times New Roman" w:hAnsi="Times New Roman" w:cs="Times New Roman"/>
          <w:sz w:val="24"/>
          <w:szCs w:val="24"/>
          <w:lang w:val="en-US"/>
        </w:rPr>
        <w:t>/</w:t>
      </w:r>
      <w:r>
        <w:rPr>
          <w:rFonts w:ascii="Times New Roman" w:hAnsi="Times New Roman" w:cs="Times New Roman"/>
          <w:sz w:val="24"/>
          <w:szCs w:val="24"/>
        </w:rPr>
        <w:t>ч.</w:t>
      </w:r>
    </w:p>
    <w:p w:rsidR="00E63904" w:rsidRDefault="00E63904" w:rsidP="00E63904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уть из города в село турист прошёл со скоростью 4,8 км</w:t>
      </w:r>
      <w:r w:rsidRPr="00280BB6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. На обратном пути он увеличил скорость до 6 км</w:t>
      </w:r>
      <w:r w:rsidRPr="00280BB6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, что позволило ему пройти это расстояние на 1 час быстрее. Найдите расстояние от города до села.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раткое условие: 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Слово «быстрее» означает: меньше по времени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2577"/>
        <w:gridCol w:w="2568"/>
        <w:gridCol w:w="2533"/>
        <w:gridCol w:w="2590"/>
      </w:tblGrid>
      <w:tr w:rsidR="00E63904" w:rsidTr="00F029B3">
        <w:tc>
          <w:tcPr>
            <w:tcW w:w="2577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корость </w:t>
            </w:r>
          </w:p>
        </w:tc>
        <w:tc>
          <w:tcPr>
            <w:tcW w:w="2533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259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D28FF52" wp14:editId="28D7E008">
                      <wp:simplePos x="0" y="0"/>
                      <wp:positionH relativeFrom="column">
                        <wp:posOffset>-34925</wp:posOffset>
                      </wp:positionH>
                      <wp:positionV relativeFrom="paragraph">
                        <wp:posOffset>156845</wp:posOffset>
                      </wp:positionV>
                      <wp:extent cx="47625" cy="371475"/>
                      <wp:effectExtent l="38100" t="76200" r="257175" b="104775"/>
                      <wp:wrapNone/>
                      <wp:docPr id="1" name="Скругленная соединительная линия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7625" cy="371475"/>
                              </a:xfrm>
                              <a:prstGeom prst="curvedConnector3">
                                <a:avLst>
                                  <a:gd name="adj1" fmla="val 570001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Скругленная соединительная линия 1" o:spid="_x0000_s1026" type="#_x0000_t38" style="position:absolute;margin-left:-2.75pt;margin-top:12.35pt;width:3.75pt;height:29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" adj="123120" strokecolor="black [3213]" strokeweight="1.5pt">
                      <v:stroke startarrow="open"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</w:t>
            </w:r>
          </w:p>
        </w:tc>
      </w:tr>
      <w:tr w:rsidR="00E63904" w:rsidTr="00F029B3">
        <w:tc>
          <w:tcPr>
            <w:tcW w:w="2577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города в село</w:t>
            </w:r>
          </w:p>
        </w:tc>
        <w:tc>
          <w:tcPr>
            <w:tcW w:w="2568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8 км</w:t>
            </w:r>
            <w:r w:rsidRPr="00280BB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2533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4E5D">
              <w:rPr>
                <w:rFonts w:ascii="Times New Roman" w:hAnsi="Times New Roman" w:cs="Times New Roman"/>
                <w:b/>
                <w:noProof/>
                <w:color w:val="FF0000"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CBA5477" wp14:editId="134756F7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120015</wp:posOffset>
                      </wp:positionV>
                      <wp:extent cx="789940" cy="152400"/>
                      <wp:effectExtent l="19050" t="76200" r="391160" b="19050"/>
                      <wp:wrapNone/>
                      <wp:docPr id="3" name="Соединительная линия уступом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>
                                <a:off x="0" y="0"/>
                                <a:ext cx="789940" cy="152400"/>
                              </a:xfrm>
                              <a:prstGeom prst="bentConnector3">
                                <a:avLst>
                                  <a:gd name="adj1" fmla="val -46463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Соединительная линия уступом 3" o:spid="_x0000_s1026" type="#_x0000_t34" style="position:absolute;margin-left:30.15pt;margin-top:9.45pt;width:62.2pt;height:12pt;rotation:180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" adj="-10036" strokecolor="black [3213]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</w:p>
        </w:tc>
        <w:tc>
          <w:tcPr>
            <w:tcW w:w="2590" w:type="dxa"/>
            <w:vMerge w:val="restart"/>
            <w:vAlign w:val="center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Одинаково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80BF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?</w:t>
            </w:r>
            <w:proofErr w:type="gramEnd"/>
            <w:r w:rsidRPr="00880BF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км</w:t>
            </w:r>
          </w:p>
        </w:tc>
      </w:tr>
      <w:tr w:rsidR="00E63904" w:rsidTr="00F029B3">
        <w:tc>
          <w:tcPr>
            <w:tcW w:w="2577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тный путь</w:t>
            </w:r>
          </w:p>
        </w:tc>
        <w:tc>
          <w:tcPr>
            <w:tcW w:w="2568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 км</w:t>
            </w:r>
            <w:r w:rsidRPr="00280BB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2533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80BF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 1 ч 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, чем</w:t>
            </w:r>
          </w:p>
        </w:tc>
        <w:tc>
          <w:tcPr>
            <w:tcW w:w="2590" w:type="dxa"/>
            <w:vMerge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. Заполни пропуски</w:t>
      </w:r>
    </w:p>
    <w:p w:rsidR="00E63904" w:rsidRPr="00280BB6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2630"/>
        <w:gridCol w:w="3137"/>
        <w:gridCol w:w="1955"/>
        <w:gridCol w:w="2546"/>
      </w:tblGrid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города в село</w:t>
            </w:r>
          </w:p>
        </w:tc>
        <w:tc>
          <w:tcPr>
            <w:tcW w:w="313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8 км</w:t>
            </w:r>
            <w:r w:rsidRPr="00280BB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тный путь</w:t>
            </w:r>
          </w:p>
        </w:tc>
        <w:tc>
          <w:tcPr>
            <w:tcW w:w="313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 км</w:t>
            </w:r>
            <w:r w:rsidRPr="00280BB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</w:p>
        </w:tc>
      </w:tr>
    </w:tbl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 забудь, что в ответе надо указать </w:t>
      </w:r>
      <w:r w:rsidRPr="007956E6">
        <w:rPr>
          <w:rFonts w:ascii="Times New Roman" w:hAnsi="Times New Roman" w:cs="Times New Roman"/>
          <w:color w:val="FF0000"/>
          <w:sz w:val="24"/>
          <w:szCs w:val="24"/>
        </w:rPr>
        <w:t>расстояние</w:t>
      </w:r>
      <w:r>
        <w:rPr>
          <w:rFonts w:ascii="Times New Roman" w:hAnsi="Times New Roman" w:cs="Times New Roman"/>
          <w:sz w:val="24"/>
          <w:szCs w:val="24"/>
        </w:rPr>
        <w:t xml:space="preserve"> от города до села.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: 24 км.</w:t>
      </w:r>
    </w:p>
    <w:p w:rsidR="00E63904" w:rsidRDefault="00E63904" w:rsidP="00E63904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 5 часов катер проходит по течению реки на 20 км больше, чем за 4 часа против течения реки. Какова скорость течения, если скорость катера в стоячей воде  равна 15,5 км</w:t>
      </w:r>
      <w:r w:rsidRPr="00786623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аткое условие: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2630"/>
        <w:gridCol w:w="3137"/>
        <w:gridCol w:w="1955"/>
        <w:gridCol w:w="2546"/>
      </w:tblGrid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 течению  реки</w:t>
            </w:r>
          </w:p>
        </w:tc>
        <w:tc>
          <w:tcPr>
            <w:tcW w:w="3137" w:type="dxa"/>
            <w:vAlign w:val="center"/>
          </w:tcPr>
          <w:p w:rsidR="00E63904" w:rsidRPr="00786623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ч</w:t>
            </w:r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4E5D">
              <w:rPr>
                <w:rFonts w:ascii="Times New Roman" w:hAnsi="Times New Roman" w:cs="Times New Roman"/>
                <w:b/>
                <w:noProof/>
                <w:color w:val="FF0000"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DF13D9A" wp14:editId="3AD5282B">
                      <wp:simplePos x="0" y="0"/>
                      <wp:positionH relativeFrom="column">
                        <wp:posOffset>852170</wp:posOffset>
                      </wp:positionH>
                      <wp:positionV relativeFrom="paragraph">
                        <wp:posOffset>94615</wp:posOffset>
                      </wp:positionV>
                      <wp:extent cx="475615" cy="171450"/>
                      <wp:effectExtent l="38100" t="0" r="248285" b="114300"/>
                      <wp:wrapNone/>
                      <wp:docPr id="9" name="Соединительная линия уступом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 flipV="1">
                                <a:off x="0" y="0"/>
                                <a:ext cx="475615" cy="171450"/>
                              </a:xfrm>
                              <a:prstGeom prst="bentConnector3">
                                <a:avLst>
                                  <a:gd name="adj1" fmla="val -46067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Соединительная линия уступом 9" o:spid="_x0000_s1026" type="#_x0000_t34" style="position:absolute;margin-left:67.1pt;margin-top:7.45pt;width:37.45pt;height:13.5pt;rotation:180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" adj="-9950" strokecolor="black [3213]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78662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 20 км 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чем 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тив течения  реки</w:t>
            </w:r>
          </w:p>
        </w:tc>
        <w:tc>
          <w:tcPr>
            <w:tcW w:w="313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 w:rsidRPr="0078662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ч</w:t>
            </w:r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</w:p>
        </w:tc>
      </w:tr>
    </w:tbl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.</w:t>
      </w:r>
    </w:p>
    <w:p w:rsidR="00E63904" w:rsidRPr="00786623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Вспомни, как найти скорость движения по течению реки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 </w:t>
      </w:r>
      <w:proofErr w:type="gramStart"/>
      <w:r>
        <w:rPr>
          <w:rFonts w:ascii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hAnsi="Times New Roman" w:cs="Times New Roman"/>
          <w:sz w:val="24"/>
          <w:szCs w:val="24"/>
        </w:rPr>
        <w:t>атер и вода в реке двигаются в одну сторону, река «подгоняет»  катер</w:t>
      </w:r>
      <w:r w:rsidRPr="002312A4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2312A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по </w:t>
      </w:r>
      <w:proofErr w:type="spellStart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>теч</w:t>
      </w:r>
      <w:proofErr w:type="spellEnd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  </w:t>
      </w:r>
      <w:r w:rsidRPr="002312A4"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2312A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>соб</w:t>
      </w:r>
      <w:proofErr w:type="spellEnd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2312A4">
        <w:rPr>
          <w:rFonts w:ascii="Times New Roman" w:hAnsi="Times New Roman" w:cs="Times New Roman"/>
          <w:i/>
          <w:sz w:val="24"/>
          <w:szCs w:val="24"/>
        </w:rPr>
        <w:t xml:space="preserve">. . . </w:t>
      </w:r>
      <w:r w:rsidRPr="002312A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>теч</w:t>
      </w:r>
      <w:proofErr w:type="spellEnd"/>
    </w:p>
    <w:p w:rsidR="00E63904" w:rsidRPr="00786623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помни, как найти скорость  движения  против течения  реки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 </w:t>
      </w:r>
      <w:proofErr w:type="gramStart"/>
      <w:r>
        <w:rPr>
          <w:rFonts w:ascii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hAnsi="Times New Roman" w:cs="Times New Roman"/>
          <w:sz w:val="24"/>
          <w:szCs w:val="24"/>
        </w:rPr>
        <w:t>атер и вода в реке двигаются в  противоположные  стороны, река « тормозит»  катер</w:t>
      </w:r>
      <w:r w:rsidRPr="002312A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312A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>
        <w:rPr>
          <w:rFonts w:ascii="Times New Roman" w:hAnsi="Times New Roman" w:cs="Times New Roman"/>
          <w:i/>
          <w:sz w:val="24"/>
          <w:szCs w:val="24"/>
          <w:vertAlign w:val="subscript"/>
        </w:rPr>
        <w:t>прот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proofErr w:type="spellStart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>теч</w:t>
      </w:r>
      <w:proofErr w:type="spellEnd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  </w:t>
      </w:r>
      <w:r w:rsidRPr="002312A4"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2312A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>соб</w:t>
      </w:r>
      <w:proofErr w:type="spellEnd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2312A4">
        <w:rPr>
          <w:rFonts w:ascii="Times New Roman" w:hAnsi="Times New Roman" w:cs="Times New Roman"/>
          <w:i/>
          <w:sz w:val="24"/>
          <w:szCs w:val="24"/>
        </w:rPr>
        <w:t xml:space="preserve">. . . </w:t>
      </w:r>
      <w:r w:rsidRPr="002312A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>теч</w:t>
      </w:r>
      <w:proofErr w:type="spellEnd"/>
      <w:r>
        <w:rPr>
          <w:rFonts w:ascii="Times New Roman" w:hAnsi="Times New Roman" w:cs="Times New Roman"/>
          <w:sz w:val="24"/>
          <w:szCs w:val="24"/>
        </w:rPr>
        <w:t>.)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Обозначь скорость течения  </w:t>
      </w:r>
      <w:r w:rsidRPr="002312A4">
        <w:rPr>
          <w:rFonts w:ascii="Times New Roman" w:hAnsi="Times New Roman" w:cs="Times New Roman"/>
          <w:i/>
          <w:sz w:val="28"/>
          <w:szCs w:val="28"/>
        </w:rPr>
        <w:t xml:space="preserve">х </w:t>
      </w:r>
      <w:r>
        <w:rPr>
          <w:rFonts w:ascii="Times New Roman" w:hAnsi="Times New Roman" w:cs="Times New Roman"/>
          <w:sz w:val="24"/>
          <w:szCs w:val="24"/>
        </w:rPr>
        <w:t>км</w:t>
      </w:r>
      <w:r w:rsidRPr="002312A4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корость катера в стоячей воде – собственная скорость катера   (</w:t>
      </w:r>
      <w:r w:rsidRPr="002312A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proofErr w:type="spellStart"/>
      <w:r w:rsidRPr="002312A4">
        <w:rPr>
          <w:rFonts w:ascii="Times New Roman" w:hAnsi="Times New Roman" w:cs="Times New Roman"/>
          <w:i/>
          <w:sz w:val="24"/>
          <w:szCs w:val="24"/>
          <w:vertAlign w:val="subscript"/>
        </w:rPr>
        <w:t>соб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15,5 км</w:t>
      </w:r>
      <w:r w:rsidRPr="00786623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 xml:space="preserve">ч). 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Для составления уравнения вспомни, каким действием можно узнать, </w:t>
      </w:r>
      <w:proofErr w:type="gramStart"/>
      <w:r>
        <w:rPr>
          <w:rFonts w:ascii="Times New Roman" w:hAnsi="Times New Roman" w:cs="Times New Roman"/>
          <w:sz w:val="24"/>
          <w:szCs w:val="24"/>
        </w:rPr>
        <w:t>на  скольк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дно число больше  другого?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олни пропуски</w:t>
      </w: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2630"/>
        <w:gridCol w:w="3137"/>
        <w:gridCol w:w="1955"/>
        <w:gridCol w:w="2546"/>
      </w:tblGrid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3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 течению  реки</w:t>
            </w:r>
          </w:p>
        </w:tc>
        <w:tc>
          <w:tcPr>
            <w:tcW w:w="3137" w:type="dxa"/>
            <w:vAlign w:val="center"/>
          </w:tcPr>
          <w:p w:rsidR="00E63904" w:rsidRPr="00786623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 w:rsidRPr="002312A4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ч</w:t>
            </w:r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тив течения  реки</w:t>
            </w:r>
          </w:p>
        </w:tc>
        <w:tc>
          <w:tcPr>
            <w:tcW w:w="313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 w:rsidRPr="0078662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955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ч</w:t>
            </w:r>
          </w:p>
        </w:tc>
        <w:tc>
          <w:tcPr>
            <w:tcW w:w="2546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</w:p>
        </w:tc>
      </w:tr>
    </w:tbl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: 0,5 км</w:t>
      </w:r>
      <w:r>
        <w:rPr>
          <w:rFonts w:ascii="Times New Roman" w:hAnsi="Times New Roman" w:cs="Times New Roman"/>
          <w:sz w:val="24"/>
          <w:szCs w:val="24"/>
          <w:lang w:val="en-US"/>
        </w:rPr>
        <w:t>/</w:t>
      </w:r>
      <w:r>
        <w:rPr>
          <w:rFonts w:ascii="Times New Roman" w:hAnsi="Times New Roman" w:cs="Times New Roman"/>
          <w:sz w:val="24"/>
          <w:szCs w:val="24"/>
        </w:rPr>
        <w:t>ч.</w:t>
      </w:r>
    </w:p>
    <w:p w:rsidR="00E63904" w:rsidRDefault="00E63904" w:rsidP="00E63904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солнышке грелись несколько кошек. У них лап на 10 больше, чем ушей. Сколько кошек грелось на солнышке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Указание. Обозначь количество кошек – </w:t>
      </w:r>
      <w:r w:rsidRPr="002E7F37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сколько у </w:t>
      </w:r>
      <w:r w:rsidRPr="002E7F37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кошек ушей? Сколько у </w:t>
      </w:r>
      <w:r w:rsidRPr="002E7F37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кошек лап?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составления уравнения вспомни, каким действием можно узнать, </w:t>
      </w:r>
      <w:proofErr w:type="gramStart"/>
      <w:r>
        <w:rPr>
          <w:rFonts w:ascii="Times New Roman" w:hAnsi="Times New Roman" w:cs="Times New Roman"/>
          <w:sz w:val="24"/>
          <w:szCs w:val="24"/>
        </w:rPr>
        <w:t>на  скольк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дно число больше  другого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: 5 кошек</w:t>
      </w:r>
    </w:p>
    <w:p w:rsidR="00E63904" w:rsidRPr="009B3EC4" w:rsidRDefault="00E63904" w:rsidP="00E63904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Десяти собакам и кошкам скормили 56 галет. Каждой собаке досталось 6 галет, а каждой 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шке – 5 . Сколько было собак и сколько кошек? 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В ветеринарной больнице ожидают приёма 4 собаки и несколько кошек. Всего животных 10. Как  узнать, сколько кошек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 Правильно, 10 – 4 = 6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ветеринарной больнице ожидают приёма </w:t>
      </w:r>
      <w:r w:rsidRPr="0019034A">
        <w:rPr>
          <w:rFonts w:ascii="Times New Roman" w:hAnsi="Times New Roman" w:cs="Times New Roman"/>
          <w:i/>
          <w:sz w:val="28"/>
          <w:szCs w:val="28"/>
        </w:rPr>
        <w:t xml:space="preserve">х </w:t>
      </w:r>
      <w:r>
        <w:rPr>
          <w:rFonts w:ascii="Times New Roman" w:hAnsi="Times New Roman" w:cs="Times New Roman"/>
          <w:sz w:val="24"/>
          <w:szCs w:val="24"/>
        </w:rPr>
        <w:t>собак и несколько кошек. Всего животных 10. Как  узнать, сколько кошек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в. 6 соб., 4 кош. 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E63904" w:rsidRPr="008570C8" w:rsidRDefault="00E63904" w:rsidP="00E6390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570C8">
        <w:rPr>
          <w:rFonts w:ascii="Times New Roman" w:hAnsi="Times New Roman" w:cs="Times New Roman"/>
          <w:b/>
          <w:i/>
          <w:sz w:val="24"/>
          <w:szCs w:val="24"/>
        </w:rPr>
        <w:t>Математическая карусель. Задания для команд сильных.</w:t>
      </w:r>
      <w:r w:rsidRPr="008570C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3904" w:rsidRDefault="00E63904" w:rsidP="00E6390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81D4C">
        <w:rPr>
          <w:rFonts w:ascii="Times New Roman" w:hAnsi="Times New Roman" w:cs="Times New Roman"/>
          <w:b/>
          <w:sz w:val="24"/>
          <w:szCs w:val="24"/>
        </w:rPr>
        <w:t>Задания для исходного рубежа.</w:t>
      </w:r>
    </w:p>
    <w:p w:rsidR="00E63904" w:rsidRPr="003E50D4" w:rsidRDefault="00E63904" w:rsidP="00E63904">
      <w:pPr>
        <w:pStyle w:val="a4"/>
        <w:numPr>
          <w:ilvl w:val="0"/>
          <w:numId w:val="3"/>
        </w:numPr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</w:t>
      </w:r>
      <w:r w:rsidRPr="003E50D4">
        <w:rPr>
          <w:rFonts w:ascii="Times New Roman" w:hAnsi="Times New Roman" w:cs="Times New Roman"/>
          <w:b/>
          <w:sz w:val="24"/>
          <w:szCs w:val="24"/>
        </w:rPr>
        <w:t>ест</w:t>
      </w:r>
      <w:proofErr w:type="gramStart"/>
      <w:r w:rsidRPr="003E50D4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3E50D4">
        <w:rPr>
          <w:rFonts w:ascii="Times New Roman" w:hAnsi="Times New Roman" w:cs="Times New Roman"/>
          <w:b/>
          <w:sz w:val="24"/>
          <w:szCs w:val="24"/>
        </w:rPr>
        <w:t xml:space="preserve"> ( </w:t>
      </w:r>
      <w:proofErr w:type="gramStart"/>
      <w:r w:rsidRPr="003E50D4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Pr="003E50D4">
        <w:rPr>
          <w:rFonts w:ascii="Times New Roman" w:hAnsi="Times New Roman" w:cs="Times New Roman"/>
          <w:sz w:val="24"/>
          <w:szCs w:val="24"/>
        </w:rPr>
        <w:t xml:space="preserve">акой же, как и для слабых команд)    </w:t>
      </w:r>
    </w:p>
    <w:p w:rsidR="00E63904" w:rsidRPr="003E50D4" w:rsidRDefault="00E63904" w:rsidP="00E63904">
      <w:pPr>
        <w:pStyle w:val="a4"/>
        <w:numPr>
          <w:ilvl w:val="0"/>
          <w:numId w:val="3"/>
        </w:numPr>
        <w:spacing w:after="0"/>
        <w:jc w:val="both"/>
        <w:rPr>
          <w:rFonts w:ascii="TimesNewRoman" w:hAnsi="TimesNewRoman" w:cs="TimesNewRoman"/>
          <w:sz w:val="19"/>
          <w:szCs w:val="19"/>
        </w:rPr>
      </w:pPr>
      <w:r w:rsidRPr="003E50D4">
        <w:rPr>
          <w:rFonts w:ascii="Times New Roman" w:hAnsi="Times New Roman" w:cs="Times New Roman"/>
          <w:sz w:val="24"/>
          <w:szCs w:val="24"/>
        </w:rPr>
        <w:t xml:space="preserve">Решить уравнение    </w:t>
      </w:r>
      <w:r w:rsidRPr="003E50D4">
        <w:rPr>
          <w:rFonts w:ascii="TimesNewRoman" w:hAnsi="TimesNewRoman" w:cs="TimesNewRoman"/>
          <w:sz w:val="19"/>
          <w:szCs w:val="19"/>
        </w:rPr>
        <w:t>10(0,1</w:t>
      </w:r>
      <w:r w:rsidRPr="003E50D4">
        <w:rPr>
          <w:rFonts w:ascii="TimesNewRomanPS-ItalicMT" w:hAnsi="TimesNewRomanPS-ItalicMT" w:cs="TimesNewRomanPS-ItalicMT"/>
          <w:i/>
          <w:iCs/>
          <w:sz w:val="19"/>
          <w:szCs w:val="19"/>
        </w:rPr>
        <w:t xml:space="preserve">x </w:t>
      </w:r>
      <w:r w:rsidRPr="003E50D4">
        <w:rPr>
          <w:rFonts w:ascii="TimesNewRoman" w:hAnsi="TimesNewRoman" w:cs="TimesNewRoman"/>
          <w:sz w:val="19"/>
          <w:szCs w:val="19"/>
        </w:rPr>
        <w:t>+ 1) – (2</w:t>
      </w:r>
      <w:r w:rsidRPr="003E50D4">
        <w:rPr>
          <w:rFonts w:ascii="TimesNewRomanPS-ItalicMT" w:hAnsi="TimesNewRomanPS-ItalicMT" w:cs="TimesNewRomanPS-ItalicMT"/>
          <w:i/>
          <w:iCs/>
          <w:sz w:val="19"/>
          <w:szCs w:val="19"/>
        </w:rPr>
        <w:t xml:space="preserve">x </w:t>
      </w:r>
      <w:r w:rsidRPr="003E50D4">
        <w:rPr>
          <w:rFonts w:ascii="TimesNewRoman" w:hAnsi="TimesNewRoman" w:cs="TimesNewRoman"/>
          <w:sz w:val="19"/>
          <w:szCs w:val="19"/>
        </w:rPr>
        <w:t>+ 1) = 15.</w:t>
      </w:r>
      <w:r w:rsidRPr="003E50D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E50D4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3E50D4">
        <w:rPr>
          <w:rFonts w:ascii="Times New Roman" w:hAnsi="Times New Roman" w:cs="Times New Roman"/>
          <w:sz w:val="24"/>
          <w:szCs w:val="24"/>
        </w:rPr>
        <w:t xml:space="preserve">отв. – 6 )     </w:t>
      </w:r>
    </w:p>
    <w:p w:rsidR="00E63904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3E50D4">
        <w:rPr>
          <w:rFonts w:ascii="Times New Roman" w:hAnsi="Times New Roman" w:cs="Times New Roman"/>
          <w:sz w:val="24"/>
          <w:szCs w:val="24"/>
        </w:rPr>
        <w:t xml:space="preserve">Решить уравнение    </w:t>
      </w:r>
      <w:r>
        <w:rPr>
          <w:rFonts w:ascii="Times New Roman" w:hAnsi="Times New Roman" w:cs="Times New Roman"/>
          <w:sz w:val="24"/>
          <w:szCs w:val="24"/>
        </w:rPr>
        <w:t xml:space="preserve">3 –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>
        <w:rPr>
          <w:rFonts w:ascii="Times New Roman" w:hAnsi="Times New Roman" w:cs="Times New Roman"/>
          <w:sz w:val="24"/>
          <w:szCs w:val="24"/>
        </w:rPr>
        <w:t xml:space="preserve">+ 2(5 – </w:t>
      </w: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= 4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>
        <w:rPr>
          <w:rFonts w:ascii="Times New Roman" w:hAnsi="Times New Roman" w:cs="Times New Roman"/>
          <w:sz w:val="24"/>
          <w:szCs w:val="24"/>
        </w:rPr>
        <w:t xml:space="preserve">– 8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отв.3)</w:t>
      </w:r>
    </w:p>
    <w:p w:rsidR="00E63904" w:rsidRPr="003E50D4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ь уравнение  – 4,8х + 8 = 1,6х – 11,2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отв. 3) </w:t>
      </w:r>
    </w:p>
    <w:p w:rsidR="00E63904" w:rsidRPr="00416CA8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16CA8">
        <w:rPr>
          <w:rFonts w:ascii="Times New Roman" w:hAnsi="Times New Roman" w:cs="Times New Roman"/>
          <w:sz w:val="24"/>
          <w:szCs w:val="24"/>
        </w:rPr>
        <w:t>Решить уравнение  2(4 – 1,9х) = 0,8 – 0,2х  (отв. 2)</w:t>
      </w:r>
      <w:bookmarkStart w:id="0" w:name="_GoBack"/>
      <w:bookmarkEnd w:id="0"/>
    </w:p>
    <w:p w:rsidR="00E63904" w:rsidRPr="00EE080D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E080D">
        <w:rPr>
          <w:rFonts w:ascii="Times New Roman" w:hAnsi="Times New Roman" w:cs="Times New Roman"/>
          <w:sz w:val="24"/>
          <w:szCs w:val="24"/>
        </w:rPr>
        <w:t>Решить уравнение  2</w:t>
      </w:r>
      <w:proofErr w:type="gramStart"/>
      <w:r w:rsidRPr="00EE080D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EE080D">
        <w:rPr>
          <w:rFonts w:ascii="Times New Roman" w:hAnsi="Times New Roman" w:cs="Times New Roman"/>
          <w:sz w:val="24"/>
          <w:szCs w:val="24"/>
        </w:rPr>
        <w:t>0,6х – 3 ) =3( – 0,1х + 3 ) ( отв. 10 )</w:t>
      </w:r>
    </w:p>
    <w:p w:rsidR="00E63904" w:rsidRPr="003E50D4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ь уравнение  </w:t>
      </w:r>
      <w:r w:rsidRPr="00EE080D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27" type="#_x0000_t75" style="width:77.25pt;height:30.75pt" o:ole="">
            <v:imagedata r:id="rId10" o:title=""/>
          </v:shape>
          <o:OLEObject Type="Embed" ProgID="Equation.3" ShapeID="_x0000_i1027" DrawAspect="Content" ObjectID="_143750746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отв.  – 2) </w:t>
      </w:r>
    </w:p>
    <w:p w:rsidR="00E63904" w:rsidRPr="003E50D4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ь уравнение  </w:t>
      </w:r>
      <w:r w:rsidRPr="00CB5637">
        <w:rPr>
          <w:rFonts w:ascii="Times New Roman" w:hAnsi="Times New Roman" w:cs="Times New Roman"/>
          <w:position w:val="-10"/>
          <w:sz w:val="24"/>
          <w:szCs w:val="24"/>
        </w:rPr>
        <w:object w:dxaOrig="2079" w:dyaOrig="320">
          <v:shape id="_x0000_i1028" type="#_x0000_t75" style="width:104.25pt;height:15.75pt" o:ole="">
            <v:imagedata r:id="rId12" o:title=""/>
          </v:shape>
          <o:OLEObject Type="Embed" ProgID="Equation.3" ShapeID="_x0000_i1028" DrawAspect="Content" ObjectID="_1437507466" r:id="rId13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отв. – 43) </w:t>
      </w:r>
    </w:p>
    <w:p w:rsidR="00E63904" w:rsidRPr="003E50D4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ь уравнение  </w:t>
      </w:r>
      <w:r w:rsidRPr="00E83B39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029" type="#_x0000_t75" style="width:99pt;height:15.75pt" o:ole="">
            <v:imagedata r:id="rId14" o:title=""/>
          </v:shape>
          <o:OLEObject Type="Embed" ProgID="Equation.3" ShapeID="_x0000_i1029" DrawAspect="Content" ObjectID="_143750746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>отв. 3,2)</w:t>
      </w:r>
    </w:p>
    <w:p w:rsidR="00E63904" w:rsidRPr="003E50D4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ь уравнение  </w:t>
      </w:r>
      <w:r w:rsidRPr="009D2DA7">
        <w:rPr>
          <w:rFonts w:ascii="Times New Roman" w:hAnsi="Times New Roman" w:cs="Times New Roman"/>
          <w:position w:val="-10"/>
          <w:sz w:val="24"/>
          <w:szCs w:val="24"/>
        </w:rPr>
        <w:object w:dxaOrig="2640" w:dyaOrig="320">
          <v:shape id="_x0000_i1030" type="#_x0000_t75" style="width:132pt;height:15.75pt" o:ole="">
            <v:imagedata r:id="rId16" o:title=""/>
          </v:shape>
          <o:OLEObject Type="Embed" ProgID="Equation.3" ShapeID="_x0000_i1030" DrawAspect="Content" ObjectID="_1437507468" r:id="rId17"/>
        </w:object>
      </w:r>
      <w:r>
        <w:rPr>
          <w:rFonts w:ascii="Times New Roman" w:hAnsi="Times New Roman" w:cs="Times New Roman"/>
          <w:sz w:val="24"/>
          <w:szCs w:val="24"/>
        </w:rPr>
        <w:t>(отв. 20)</w:t>
      </w:r>
    </w:p>
    <w:p w:rsidR="00E63904" w:rsidRPr="003E50D4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ь уравнение  </w:t>
      </w:r>
      <w:r w:rsidRPr="009D2DA7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object w:dxaOrig="2780" w:dyaOrig="320">
          <v:shape id="_x0000_i1031" type="#_x0000_t75" style="width:138.75pt;height:15.75pt" o:ole="">
            <v:imagedata r:id="rId18" o:title=""/>
          </v:shape>
          <o:OLEObject Type="Embed" ProgID="Equation.3" ShapeID="_x0000_i1031" DrawAspect="Content" ObjectID="_1437507469" r:id="rId19"/>
        </w:obje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>( отв.  – 8 )</w:t>
      </w:r>
    </w:p>
    <w:p w:rsidR="00E63904" w:rsidRDefault="00E63904" w:rsidP="00E63904">
      <w:pPr>
        <w:pStyle w:val="a4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ить уравнение  </w:t>
      </w:r>
      <w:r w:rsidRPr="009D2DA7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032" type="#_x0000_t75" style="width:86.25pt;height:30.75pt" o:ole="">
            <v:imagedata r:id="rId20" o:title=""/>
          </v:shape>
          <o:OLEObject Type="Embed" ProgID="Equation.3" ShapeID="_x0000_i1032" DrawAspect="Content" ObjectID="_1437507470" r:id="rId21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отв. 4 ) </w:t>
      </w:r>
    </w:p>
    <w:p w:rsidR="00E63904" w:rsidRDefault="00E63904" w:rsidP="00E63904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A1067">
        <w:rPr>
          <w:rFonts w:ascii="Times New Roman" w:hAnsi="Times New Roman" w:cs="Times New Roman"/>
          <w:b/>
          <w:sz w:val="24"/>
          <w:szCs w:val="24"/>
        </w:rPr>
        <w:t>Задания для зачётного рубежа.</w:t>
      </w:r>
    </w:p>
    <w:p w:rsidR="00E63904" w:rsidRPr="00AA1067" w:rsidRDefault="00E63904" w:rsidP="00E63904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A106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A1067">
        <w:rPr>
          <w:rFonts w:ascii="Times New Roman" w:hAnsi="Times New Roman" w:cs="Times New Roman"/>
          <w:sz w:val="24"/>
          <w:szCs w:val="24"/>
        </w:rPr>
        <w:t>На верхней полке в 3 раза больше книг, чем на нижней.</w:t>
      </w:r>
      <w:proofErr w:type="gramEnd"/>
      <w:r w:rsidRPr="00AA1067">
        <w:rPr>
          <w:rFonts w:ascii="Times New Roman" w:hAnsi="Times New Roman" w:cs="Times New Roman"/>
          <w:sz w:val="24"/>
          <w:szCs w:val="24"/>
        </w:rPr>
        <w:t xml:space="preserve"> После того, как с верхней полки сняли 15 книг, а на </w:t>
      </w:r>
      <w:proofErr w:type="gramStart"/>
      <w:r w:rsidRPr="00AA1067">
        <w:rPr>
          <w:rFonts w:ascii="Times New Roman" w:hAnsi="Times New Roman" w:cs="Times New Roman"/>
          <w:sz w:val="24"/>
          <w:szCs w:val="24"/>
        </w:rPr>
        <w:t>нижнюю</w:t>
      </w:r>
      <w:proofErr w:type="gramEnd"/>
      <w:r w:rsidRPr="00AA1067">
        <w:rPr>
          <w:rFonts w:ascii="Times New Roman" w:hAnsi="Times New Roman" w:cs="Times New Roman"/>
          <w:sz w:val="24"/>
          <w:szCs w:val="24"/>
        </w:rPr>
        <w:t xml:space="preserve"> добавили 11 книг, книг на обеих полках стало поровну. Сколько книг было на каждой полке первоначально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39 кн.,  13 кн.</w:t>
      </w:r>
    </w:p>
    <w:p w:rsidR="00E63904" w:rsidRDefault="00E63904" w:rsidP="00E63904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ервой лодке было на 3 человека меньше, чем во второй. Когда из второй лодки в первую пересели 10 человек, в первой лодке стало людей в 2 раза больше, чем во второй. Сколько человек первоначально находилось в первой лодке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Указание. Вспомни, какие равенства можно записать по условию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2 раза больше, чем В. Выбери наиболее удобное для дальнейшего решения уравнения.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24 чел.</w:t>
      </w:r>
    </w:p>
    <w:p w:rsidR="00E63904" w:rsidRDefault="00E63904" w:rsidP="00E63904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 мальчика в коллекции было 210 российских марок и 65 иностранных. Когда ему подарили ещё 25 марок, то российских марок стало в 3 раза больше, чем иностранных. Сколько российских марок подарили мальчику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 Мальчику  подарили 25 марок, из них 7 российских. Сколько  иностранных марок подарили мальчику? ( Правильно, 25 – 7 = 18).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льчику  подарили 25 марок, из них  </w:t>
      </w:r>
      <w:r w:rsidRPr="00FD0A3E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 российских. Сколько  иностранных марок подарили мальчику?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составления уравнения вспомни, какие равенства можно записать по условию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3 раза больше, чем В. Выбери наиболее удобное для дальнейшего решения уравнения.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15 российских марок.</w:t>
      </w:r>
    </w:p>
    <w:p w:rsidR="00E63904" w:rsidRDefault="00E63904" w:rsidP="00E63904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сли к двузначному числу приписать справа ноль, то оно увеличится на 207. Найдите данное число.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 Вспомни, что происходит с натуральным числом, если в конце числа (справа) приписать 0?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23.</w:t>
      </w:r>
    </w:p>
    <w:p w:rsidR="00E63904" w:rsidRDefault="00E63904" w:rsidP="00E63904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8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00 </w:t>
      </w:r>
      <w:r>
        <w:rPr>
          <w:rFonts w:ascii="Times New Roman" w:hAnsi="Times New Roman" w:cs="Times New Roman"/>
          <w:sz w:val="24"/>
          <w:szCs w:val="24"/>
        </w:rPr>
        <w:t xml:space="preserve"> турист отправился в поход со скоростью 4,8 км</w:t>
      </w:r>
      <w:r w:rsidRPr="006B3562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. В 1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00 </w:t>
      </w:r>
      <w:r>
        <w:rPr>
          <w:rFonts w:ascii="Times New Roman" w:hAnsi="Times New Roman" w:cs="Times New Roman"/>
          <w:sz w:val="24"/>
          <w:szCs w:val="24"/>
        </w:rPr>
        <w:t xml:space="preserve"> вслед за ним выехал велосипедист со скоростью 12 км</w:t>
      </w:r>
      <w:r w:rsidRPr="006B3562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 и прибыл в пункт назначения одновременно с туристом. Найдите длину маршрута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6B3562">
        <w:rPr>
          <w:rFonts w:ascii="Times New Roman" w:hAnsi="Times New Roman" w:cs="Times New Roman"/>
          <w:sz w:val="24"/>
          <w:szCs w:val="24"/>
        </w:rPr>
        <w:t xml:space="preserve">Отв. </w:t>
      </w:r>
      <w:r>
        <w:rPr>
          <w:rFonts w:ascii="Times New Roman" w:hAnsi="Times New Roman" w:cs="Times New Roman"/>
          <w:sz w:val="24"/>
          <w:szCs w:val="24"/>
        </w:rPr>
        <w:t>24 км.</w:t>
      </w:r>
    </w:p>
    <w:p w:rsidR="00E63904" w:rsidRDefault="00E63904" w:rsidP="00E63904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 2  часа катер проходит по течению реки расстояние в 1,25  раза меньшее, чем за 3 часа против течения реки. Какова скорость катера в стоячей воде, если скорость течения 1,5 км</w:t>
      </w:r>
      <w:r w:rsidRPr="00A463ED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?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A463ED">
        <w:rPr>
          <w:rFonts w:ascii="Times New Roman" w:hAnsi="Times New Roman" w:cs="Times New Roman"/>
          <w:sz w:val="24"/>
          <w:szCs w:val="24"/>
        </w:rPr>
        <w:t xml:space="preserve">Указание. </w:t>
      </w:r>
      <w:r>
        <w:rPr>
          <w:rFonts w:ascii="Times New Roman" w:hAnsi="Times New Roman" w:cs="Times New Roman"/>
          <w:sz w:val="24"/>
          <w:szCs w:val="24"/>
        </w:rPr>
        <w:t>Вспомни, как найти скорость движения по течению реки, против течения реки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уждения удобно оформить в виде таблицы</w:t>
      </w:r>
    </w:p>
    <w:tbl>
      <w:tblPr>
        <w:tblStyle w:val="a3"/>
        <w:tblW w:w="0" w:type="auto"/>
        <w:tblInd w:w="720" w:type="dxa"/>
        <w:tblLook w:val="04A0" w:firstRow="1" w:lastRow="0" w:firstColumn="1" w:lastColumn="0" w:noHBand="0" w:noVBand="1"/>
      </w:tblPr>
      <w:tblGrid>
        <w:gridCol w:w="2630"/>
        <w:gridCol w:w="2003"/>
        <w:gridCol w:w="1418"/>
        <w:gridCol w:w="4217"/>
      </w:tblGrid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03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</w:p>
        </w:tc>
        <w:tc>
          <w:tcPr>
            <w:tcW w:w="1418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4217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 течению  реки</w:t>
            </w:r>
          </w:p>
        </w:tc>
        <w:tc>
          <w:tcPr>
            <w:tcW w:w="2003" w:type="dxa"/>
            <w:vAlign w:val="center"/>
          </w:tcPr>
          <w:p w:rsidR="00E63904" w:rsidRPr="00786623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 w:rsidRPr="002312A4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418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ч</w:t>
            </w:r>
          </w:p>
        </w:tc>
        <w:tc>
          <w:tcPr>
            <w:tcW w:w="4217" w:type="dxa"/>
            <w:vAlign w:val="center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F4E5D">
              <w:rPr>
                <w:rFonts w:ascii="Times New Roman" w:hAnsi="Times New Roman" w:cs="Times New Roman"/>
                <w:b/>
                <w:noProof/>
                <w:color w:val="FF0000"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5C7A8D2" wp14:editId="17A45808">
                      <wp:simplePos x="0" y="0"/>
                      <wp:positionH relativeFrom="column">
                        <wp:posOffset>1362710</wp:posOffset>
                      </wp:positionH>
                      <wp:positionV relativeFrom="paragraph">
                        <wp:posOffset>87630</wp:posOffset>
                      </wp:positionV>
                      <wp:extent cx="475615" cy="171450"/>
                      <wp:effectExtent l="38100" t="0" r="248285" b="114300"/>
                      <wp:wrapNone/>
                      <wp:docPr id="22" name="Соединительная линия уступом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 flipV="1">
                                <a:off x="0" y="0"/>
                                <a:ext cx="475615" cy="171450"/>
                              </a:xfrm>
                              <a:prstGeom prst="bentConnector3">
                                <a:avLst>
                                  <a:gd name="adj1" fmla="val -46067"/>
                                </a:avLst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Соединительная линия уступом 22" o:spid="_x0000_s1026" type="#_x0000_t34" style="position:absolute;margin-left:107.3pt;margin-top:6.9pt;width:37.45pt;height:13.5pt;rotation:180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" adj="-9950" strokecolor="black [3213]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в 1,25 раза м., чем</w:t>
            </w:r>
          </w:p>
        </w:tc>
      </w:tr>
      <w:tr w:rsidR="00E63904" w:rsidTr="00F029B3">
        <w:tc>
          <w:tcPr>
            <w:tcW w:w="2630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тив течения  реки</w:t>
            </w:r>
          </w:p>
        </w:tc>
        <w:tc>
          <w:tcPr>
            <w:tcW w:w="2003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  <w:r w:rsidRPr="0078662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418" w:type="dxa"/>
            <w:vAlign w:val="center"/>
          </w:tcPr>
          <w:p w:rsidR="00E63904" w:rsidRDefault="00E63904" w:rsidP="00F029B3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 ч</w:t>
            </w:r>
          </w:p>
        </w:tc>
        <w:tc>
          <w:tcPr>
            <w:tcW w:w="4217" w:type="dxa"/>
            <w:vAlign w:val="center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. 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м</w:t>
            </w:r>
            <w:proofErr w:type="gramEnd"/>
          </w:p>
        </w:tc>
      </w:tr>
    </w:tbl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463ED">
        <w:rPr>
          <w:rFonts w:ascii="Times New Roman" w:hAnsi="Times New Roman" w:cs="Times New Roman"/>
          <w:sz w:val="24"/>
          <w:szCs w:val="24"/>
        </w:rPr>
        <w:t>Для составления уравнения вспомни, какие равенства</w:t>
      </w:r>
      <w:r>
        <w:rPr>
          <w:rFonts w:ascii="Times New Roman" w:hAnsi="Times New Roman" w:cs="Times New Roman"/>
          <w:sz w:val="24"/>
          <w:szCs w:val="24"/>
        </w:rPr>
        <w:t xml:space="preserve"> можно записать по условию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1,25</w:t>
      </w:r>
      <w:r w:rsidRPr="00A463ED">
        <w:rPr>
          <w:rFonts w:ascii="Times New Roman" w:hAnsi="Times New Roman" w:cs="Times New Roman"/>
          <w:sz w:val="24"/>
          <w:szCs w:val="24"/>
        </w:rPr>
        <w:t xml:space="preserve"> раза </w:t>
      </w:r>
      <w:r>
        <w:rPr>
          <w:rFonts w:ascii="Times New Roman" w:hAnsi="Times New Roman" w:cs="Times New Roman"/>
          <w:sz w:val="24"/>
          <w:szCs w:val="24"/>
        </w:rPr>
        <w:t xml:space="preserve"> меньше</w:t>
      </w:r>
      <w:r w:rsidRPr="00A463ED">
        <w:rPr>
          <w:rFonts w:ascii="Times New Roman" w:hAnsi="Times New Roman" w:cs="Times New Roman"/>
          <w:sz w:val="24"/>
          <w:szCs w:val="24"/>
        </w:rPr>
        <w:t>, чем В. Выбери наиболее удобное для дальнейшего решения уравнения.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16,5 км</w:t>
      </w:r>
      <w:r>
        <w:rPr>
          <w:rFonts w:ascii="Times New Roman" w:hAnsi="Times New Roman" w:cs="Times New Roman"/>
          <w:sz w:val="24"/>
          <w:szCs w:val="24"/>
          <w:lang w:val="en-US"/>
        </w:rPr>
        <w:t>/</w:t>
      </w:r>
      <w:r>
        <w:rPr>
          <w:rFonts w:ascii="Times New Roman" w:hAnsi="Times New Roman" w:cs="Times New Roman"/>
          <w:sz w:val="24"/>
          <w:szCs w:val="24"/>
        </w:rPr>
        <w:t>ч.</w:t>
      </w:r>
    </w:p>
    <w:p w:rsidR="00E63904" w:rsidRDefault="00E63904" w:rsidP="00E63904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хозяйстве имеются куры и овцы. Сколько тех и других, если у них вместе 19 голов и 46 ног?</w:t>
      </w:r>
    </w:p>
    <w:p w:rsidR="00E63904" w:rsidRPr="00746598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746598">
        <w:rPr>
          <w:rFonts w:ascii="Times New Roman" w:hAnsi="Times New Roman" w:cs="Times New Roman"/>
          <w:sz w:val="24"/>
          <w:szCs w:val="24"/>
        </w:rPr>
        <w:t>Указание.</w:t>
      </w:r>
      <w:r>
        <w:rPr>
          <w:rFonts w:ascii="Times New Roman" w:hAnsi="Times New Roman" w:cs="Times New Roman"/>
          <w:sz w:val="24"/>
          <w:szCs w:val="24"/>
        </w:rPr>
        <w:t xml:space="preserve"> Если у кур </w:t>
      </w:r>
      <w:r w:rsidRPr="00746598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голов, </w:t>
      </w:r>
      <w:r w:rsidRPr="0074659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т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колько голов у овец, если  у них вместе 19 голов?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перь посчитай их ноги.</w:t>
      </w:r>
    </w:p>
    <w:p w:rsidR="00E63904" w:rsidRDefault="00E63904" w:rsidP="00E63904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15 кур, 4 овцы.</w:t>
      </w:r>
    </w:p>
    <w:p w:rsidR="00E63904" w:rsidRDefault="00E63904" w:rsidP="00E63904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умма двух чисел равна 353. Одно из чисел заканчивается цифрой 1. Если эту цифру зачеркнуть, то получится второе число. Найдите эти числа.</w:t>
      </w:r>
    </w:p>
    <w:p w:rsidR="00E63904" w:rsidRDefault="00E63904" w:rsidP="00E63904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Эта задача – ребус. Обозначьте цифры, которыми записаны числа, разными буквами.</w:t>
      </w:r>
    </w:p>
    <w:p w:rsidR="00E63904" w:rsidRDefault="00E63904" w:rsidP="00E63904">
      <w:pPr>
        <w:pStyle w:val="a4"/>
        <w:numPr>
          <w:ilvl w:val="0"/>
          <w:numId w:val="1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трёх сосудах 32 л машинного масла. Масса второго сосуда составляет 35% массы масла первого сосуда, а масса масла третьего сосуда составляет </w:t>
      </w:r>
      <w:r w:rsidRPr="002B519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3" ShapeID="_x0000_i1033" DrawAspect="Content" ObjectID="_1437507471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массы масла второго сосуда. Сколько литров масла в каждом сосуде?</w:t>
      </w:r>
    </w:p>
    <w:p w:rsidR="00E63904" w:rsidRDefault="00E63904" w:rsidP="00E63904">
      <w:pPr>
        <w:pStyle w:val="a4"/>
        <w:spacing w:after="0" w:line="240" w:lineRule="auto"/>
        <w:ind w:left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Вспомни, как найти дробь от числа, проценты от числа.</w:t>
      </w:r>
    </w:p>
    <w:p w:rsidR="00E63904" w:rsidRDefault="00E63904" w:rsidP="00E63904">
      <w:pPr>
        <w:pStyle w:val="a4"/>
        <w:spacing w:after="0" w:line="240" w:lineRule="auto"/>
        <w:ind w:left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193D933" wp14:editId="0000583E">
                <wp:simplePos x="0" y="0"/>
                <wp:positionH relativeFrom="column">
                  <wp:posOffset>3194050</wp:posOffset>
                </wp:positionH>
                <wp:positionV relativeFrom="paragraph">
                  <wp:posOffset>8890</wp:posOffset>
                </wp:positionV>
                <wp:extent cx="386715" cy="3457575"/>
                <wp:effectExtent l="7620" t="0" r="20955" b="20955"/>
                <wp:wrapNone/>
                <wp:docPr id="15" name="Левая фигурная скобка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86715" cy="3457575"/>
                        </a:xfrm>
                        <a:prstGeom prst="leftBrace">
                          <a:avLst/>
                        </a:prstGeom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15" o:spid="_x0000_s1026" type="#_x0000_t87" style="position:absolute;margin-left:251.5pt;margin-top:.7pt;width:30.45pt;height:272.25pt;rotation:-90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" adj="201" strokecolor="#4f81bd [3204]" strokeweight="1.5pt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Отв. 20л, 7л, 5л. </w:t>
      </w:r>
    </w:p>
    <w:p w:rsidR="00E63904" w:rsidRDefault="00E63904" w:rsidP="00E63904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В трёх мешках лежат яблоки. В первом мешке яблок втрое меньше, чем в остальных двух, во втором – вдвое меньше, чем в остальных двух, а в третьем мешке лежит 25 кг яблок. Сколько всего килограммов яблок в трёх мешках?</w:t>
      </w:r>
    </w:p>
    <w:p w:rsidR="00E63904" w:rsidRDefault="00E63904" w:rsidP="00E63904">
      <w:pPr>
        <w:pStyle w:val="a4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Подумай, если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3 раза меньше  В, то какую часть от суммы А+В составляет А?           </w:t>
      </w:r>
    </w:p>
    <w:p w:rsidR="00E63904" w:rsidRDefault="00E63904" w:rsidP="00E63904">
      <w:pPr>
        <w:pStyle w:val="a4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pStyle w:val="a4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62E3EAD" wp14:editId="272751C9">
                <wp:simplePos x="0" y="0"/>
                <wp:positionH relativeFrom="column">
                  <wp:posOffset>3108960</wp:posOffset>
                </wp:positionH>
                <wp:positionV relativeFrom="paragraph">
                  <wp:posOffset>-1678305</wp:posOffset>
                </wp:positionV>
                <wp:extent cx="327660" cy="5040630"/>
                <wp:effectExtent l="5715" t="0" r="20955" b="20955"/>
                <wp:wrapNone/>
                <wp:docPr id="11" name="Правая фигурная скобка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327660" cy="5040630"/>
                        </a:xfrm>
                        <a:prstGeom prst="rightBrace">
                          <a:avLst/>
                        </a:prstGeom>
                        <a:ln w="19050">
                          <a:solidFill>
                            <a:schemeClr val="tx2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авая фигурная скобка 11" o:spid="_x0000_s1026" type="#_x0000_t88" style="position:absolute;margin-left:244.8pt;margin-top:-132.15pt;width:25.8pt;height:396.9pt;rotation: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" adj="117" strokecolor="#1f497d [3215]" strokeweight="1.5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A7944D1" wp14:editId="0951D3A1">
                <wp:simplePos x="0" y="0"/>
                <wp:positionH relativeFrom="column">
                  <wp:posOffset>947420</wp:posOffset>
                </wp:positionH>
                <wp:positionV relativeFrom="paragraph">
                  <wp:posOffset>-196850</wp:posOffset>
                </wp:positionV>
                <wp:extent cx="278765" cy="1152525"/>
                <wp:effectExtent l="1270" t="0" r="27305" b="27305"/>
                <wp:wrapNone/>
                <wp:docPr id="10" name="Левая фигурная скобка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 flipH="1">
                          <a:off x="0" y="0"/>
                          <a:ext cx="278765" cy="1152525"/>
                        </a:xfrm>
                        <a:prstGeom prst="leftBrace">
                          <a:avLst/>
                        </a:prstGeom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Левая фигурная скобка 10" o:spid="_x0000_s1026" type="#_x0000_t87" style="position:absolute;margin-left:74.6pt;margin-top:-15.5pt;width:21.95pt;height:90.75pt;rotation:90;flip:x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" adj="435" strokecolor="#4f81bd [3204]" strokeweight="1.5pt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           А</w:t>
      </w:r>
    </w:p>
    <w:p w:rsidR="00E63904" w:rsidRPr="00F72A78" w:rsidRDefault="00E63904" w:rsidP="00E639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center" w:tblpY="200"/>
        <w:tblW w:w="0" w:type="auto"/>
        <w:tblBorders>
          <w:top w:val="single" w:sz="18" w:space="0" w:color="1F497D" w:themeColor="text2"/>
          <w:left w:val="single" w:sz="18" w:space="0" w:color="1F497D" w:themeColor="text2"/>
          <w:bottom w:val="single" w:sz="18" w:space="0" w:color="1F497D" w:themeColor="text2"/>
          <w:right w:val="single" w:sz="18" w:space="0" w:color="1F497D" w:themeColor="text2"/>
          <w:insideH w:val="single" w:sz="18" w:space="0" w:color="1F497D" w:themeColor="text2"/>
          <w:insideV w:val="single" w:sz="18" w:space="0" w:color="1F497D" w:themeColor="text2"/>
        </w:tblBorders>
        <w:tblLook w:val="04A0" w:firstRow="1" w:lastRow="0" w:firstColumn="1" w:lastColumn="0" w:noHBand="0" w:noVBand="1"/>
      </w:tblPr>
      <w:tblGrid>
        <w:gridCol w:w="2364"/>
        <w:gridCol w:w="2364"/>
        <w:gridCol w:w="2364"/>
        <w:gridCol w:w="2364"/>
      </w:tblGrid>
      <w:tr w:rsidR="00E63904" w:rsidTr="00F029B3">
        <w:trPr>
          <w:trHeight w:val="293"/>
        </w:trPr>
        <w:tc>
          <w:tcPr>
            <w:tcW w:w="2364" w:type="dxa"/>
            <w:shd w:val="clear" w:color="auto" w:fill="C6D9F1" w:themeFill="text2" w:themeFillTint="33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4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4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4" w:type="dxa"/>
          </w:tcPr>
          <w:p w:rsidR="00E63904" w:rsidRDefault="00E63904" w:rsidP="00F029B3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63904" w:rsidRDefault="00E63904" w:rsidP="00E63904">
      <w:pPr>
        <w:pStyle w:val="a4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3904" w:rsidRDefault="00E63904" w:rsidP="00E63904">
      <w:pPr>
        <w:pStyle w:val="a4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3904" w:rsidRDefault="00E63904" w:rsidP="00E639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72A78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3904" w:rsidRDefault="00E63904" w:rsidP="00E639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E63904" w:rsidRDefault="00E63904" w:rsidP="00E639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А + В           </w:t>
      </w:r>
    </w:p>
    <w:p w:rsidR="00E63904" w:rsidRDefault="00E63904" w:rsidP="00E639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умай, если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2 раза меньше В, то какую часть от суммы А+В составляет А?</w:t>
      </w:r>
    </w:p>
    <w:p w:rsidR="00E63904" w:rsidRDefault="00E63904" w:rsidP="00E639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Пусть в трёх мешках </w:t>
      </w:r>
      <w:r w:rsidRPr="00F72A78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кг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яблок.</w:t>
      </w:r>
    </w:p>
    <w:p w:rsidR="00E63904" w:rsidRDefault="00E63904" w:rsidP="00E639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Отв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: 60 кг.</w:t>
      </w:r>
    </w:p>
    <w:p w:rsidR="00E63904" w:rsidRDefault="00E63904" w:rsidP="00E639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3904" w:rsidRPr="00F72A78" w:rsidRDefault="00E63904" w:rsidP="00E63904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ва грузовика выехали одновременно из двух городов навстречу друг другу. К моменту встречи один из них прошёл </w:t>
      </w:r>
      <w:r w:rsidRPr="00F72A78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4" type="#_x0000_t75" style="width:15.75pt;height:30.75pt" o:ole="">
            <v:imagedata r:id="rId24" o:title=""/>
          </v:shape>
          <o:OLEObject Type="Embed" ProgID="Equation.3" ShapeID="_x0000_i1034" DrawAspect="Content" ObjectID="_1437507472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всего пути и ещё 15 км, а другой – половину расстояния, пройденного первым. Найдите расстояние между городами.</w:t>
      </w:r>
    </w:p>
    <w:p w:rsidR="00E63904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. Подумай, если величин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оставляет половину величины В, во сколько раз В больше А?  Какую часть от А + В составляет А?</w:t>
      </w:r>
    </w:p>
    <w:p w:rsidR="00E63904" w:rsidRPr="00453190" w:rsidRDefault="00E63904" w:rsidP="00E6390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. 60 км.</w:t>
      </w:r>
    </w:p>
    <w:p w:rsidR="00AE3FCC" w:rsidRDefault="00AE3FCC"/>
    <w:sectPr w:rsidR="00AE3FCC" w:rsidSect="002E2635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NewRomanPS-Italic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B2444D"/>
    <w:multiLevelType w:val="hybridMultilevel"/>
    <w:tmpl w:val="23BA050C"/>
    <w:lvl w:ilvl="0" w:tplc="63F6595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6C4D71"/>
    <w:multiLevelType w:val="hybridMultilevel"/>
    <w:tmpl w:val="67BC222A"/>
    <w:lvl w:ilvl="0" w:tplc="0074B3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D17BC0"/>
    <w:multiLevelType w:val="hybridMultilevel"/>
    <w:tmpl w:val="5EDC90BA"/>
    <w:lvl w:ilvl="0" w:tplc="6DCEF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9F69E2"/>
    <w:multiLevelType w:val="hybridMultilevel"/>
    <w:tmpl w:val="DC02DF2E"/>
    <w:lvl w:ilvl="0" w:tplc="6B2033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3904"/>
    <w:rsid w:val="002E2635"/>
    <w:rsid w:val="008570C8"/>
    <w:rsid w:val="00AE3FCC"/>
    <w:rsid w:val="00E63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390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639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6390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390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639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639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73</Words>
  <Characters>10107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3</cp:revision>
  <dcterms:created xsi:type="dcterms:W3CDTF">2013-08-08T17:30:00Z</dcterms:created>
  <dcterms:modified xsi:type="dcterms:W3CDTF">2013-08-08T18:51:00Z</dcterms:modified>
</cp:coreProperties>
</file>